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414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6" Type="http://schemas.openxmlformats.org/officeDocument/2006/relationships/image" Target="../media/image11.emf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5128" y="1788454"/>
            <a:ext cx="8361229" cy="2098226"/>
          </a:xfrm>
        </p:spPr>
        <p:txBody>
          <a:bodyPr anchor="b">
            <a:noAutofit/>
          </a:bodyPr>
          <a:lstStyle>
            <a:lvl1pPr algn="ct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79906" y="3956279"/>
            <a:ext cx="6831673" cy="1086237"/>
          </a:xfrm>
        </p:spPr>
        <p:txBody>
          <a:bodyPr>
            <a:normAutofit/>
          </a:bodyPr>
          <a:lstStyle>
            <a:lvl1pPr marL="0" indent="0" algn="ct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3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52858" y="6453386"/>
            <a:ext cx="1607944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BDF64598-E3CF-4E5F-9DCC-9B35C8931041}" type="datetimeFigureOut">
              <a:rPr lang="ru-RU" smtClean="0"/>
              <a:t>25.11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054" y="6453386"/>
            <a:ext cx="7023377" cy="404614"/>
          </a:xfrm>
        </p:spPr>
        <p:txBody>
          <a:bodyPr/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0AE6BDB9-8DED-4F84-8B29-C81A0FB3A353}" type="slidenum">
              <a:rPr lang="ru-RU" smtClean="0"/>
              <a:t>‹#›</a:t>
            </a:fld>
            <a:endParaRPr lang="ru-RU"/>
          </a:p>
        </p:txBody>
      </p:sp>
      <p:grpSp>
        <p:nvGrpSpPr>
          <p:cNvPr id="7" name="Group 6"/>
          <p:cNvGrpSpPr/>
          <p:nvPr/>
        </p:nvGrpSpPr>
        <p:grpSpPr>
          <a:xfrm>
            <a:off x="752858" y="744469"/>
            <a:ext cx="10674117" cy="5349671"/>
            <a:chOff x="752858" y="744469"/>
            <a:chExt cx="10674117" cy="5349671"/>
          </a:xfrm>
        </p:grpSpPr>
        <p:sp>
          <p:nvSpPr>
            <p:cNvPr id="11" name="Freeform 6"/>
            <p:cNvSpPr/>
            <p:nvPr/>
          </p:nvSpPr>
          <p:spPr bwMode="auto">
            <a:xfrm>
              <a:off x="8151962" y="1685652"/>
              <a:ext cx="3275013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126"/>
                  </a:lnTo>
                  <a:lnTo>
                    <a:pt x="8761" y="912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4" name="Freeform 6"/>
            <p:cNvSpPr/>
            <p:nvPr/>
          </p:nvSpPr>
          <p:spPr bwMode="auto">
            <a:xfrm flipH="1" flipV="1">
              <a:off x="752858" y="744469"/>
              <a:ext cx="3275668" cy="4408488"/>
            </a:xfrm>
            <a:custGeom>
              <a:avLst/>
              <a:gdLst/>
              <a:ahLst/>
              <a:cxnLst/>
              <a:rect l="l" t="t" r="r" b="b"/>
              <a:pathLst>
                <a:path w="10002" h="10000">
                  <a:moveTo>
                    <a:pt x="8763" y="0"/>
                  </a:moveTo>
                  <a:lnTo>
                    <a:pt x="10002" y="0"/>
                  </a:lnTo>
                  <a:lnTo>
                    <a:pt x="10002" y="10000"/>
                  </a:lnTo>
                  <a:lnTo>
                    <a:pt x="2" y="10000"/>
                  </a:lnTo>
                  <a:cubicBezTo>
                    <a:pt x="-2" y="9698"/>
                    <a:pt x="4" y="9427"/>
                    <a:pt x="0" y="9125"/>
                  </a:cubicBezTo>
                  <a:lnTo>
                    <a:pt x="8763" y="9128"/>
                  </a:lnTo>
                  <a:lnTo>
                    <a:pt x="8763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  <p:extLst>
      <p:ext uri="{BB962C8B-B14F-4D97-AF65-F5344CB8AC3E}">
        <p14:creationId xmlns:p14="http://schemas.microsoft.com/office/powerpoint/2010/main" val="18351346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2295525"/>
            <a:ext cx="9601200" cy="357187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F64598-E3CF-4E5F-9DCC-9B35C8931041}" type="datetimeFigureOut">
              <a:rPr lang="ru-RU" smtClean="0"/>
              <a:t>25.11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E6BDB9-8DED-4F84-8B29-C81A0FB3A35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924543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6561" y="624156"/>
            <a:ext cx="1565766" cy="5243244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624156"/>
            <a:ext cx="8179641" cy="5243244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F64598-E3CF-4E5F-9DCC-9B35C8931041}" type="datetimeFigureOut">
              <a:rPr lang="ru-RU" smtClean="0"/>
              <a:t>25.11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E6BDB9-8DED-4F84-8B29-C81A0FB3A35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026356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F64598-E3CF-4E5F-9DCC-9B35C8931041}" type="datetimeFigureOut">
              <a:rPr lang="ru-RU" smtClean="0"/>
              <a:t>25.11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E6BDB9-8DED-4F84-8B29-C81A0FB3A35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207517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025" y="1301360"/>
            <a:ext cx="9612971" cy="2852737"/>
          </a:xfrm>
        </p:spPr>
        <p:txBody>
          <a:bodyPr anchor="b">
            <a:normAutofit/>
          </a:bodyPr>
          <a:lstStyle>
            <a:lvl1pPr algn="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5025" y="4216328"/>
            <a:ext cx="9612971" cy="1143324"/>
          </a:xfrm>
        </p:spPr>
        <p:txBody>
          <a:bodyPr/>
          <a:lstStyle>
            <a:lvl1pPr marL="0" indent="0" algn="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8908" y="6453386"/>
            <a:ext cx="162240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BDF64598-E3CF-4E5F-9DCC-9B35C8931041}" type="datetimeFigureOut">
              <a:rPr lang="ru-RU" smtClean="0"/>
              <a:t>25.11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312" y="6453386"/>
            <a:ext cx="7023377" cy="404614"/>
          </a:xfrm>
        </p:spPr>
        <p:txBody>
          <a:bodyPr/>
          <a:lstStyle>
            <a:lvl1pPr algn="ctr">
              <a:defRPr>
                <a:solidFill>
                  <a:schemeClr val="tx2"/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AE6BDB9-8DED-4F84-8B29-C81A0FB3A353}" type="slidenum">
              <a:rPr lang="ru-RU" smtClean="0"/>
              <a:t>‹#›</a:t>
            </a:fld>
            <a:endParaRPr lang="ru-RU"/>
          </a:p>
        </p:txBody>
      </p:sp>
      <p:sp>
        <p:nvSpPr>
          <p:cNvPr id="7" name="Freeform 6" title="Crop Mark"/>
          <p:cNvSpPr/>
          <p:nvPr/>
        </p:nvSpPr>
        <p:spPr bwMode="auto">
          <a:xfrm>
            <a:off x="8151962" y="1685652"/>
            <a:ext cx="3275013" cy="4408488"/>
          </a:xfrm>
          <a:custGeom>
            <a:avLst/>
            <a:gdLst/>
            <a:ahLst/>
            <a:cxnLst/>
            <a:rect l="0" t="0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</p:spTree>
    <p:extLst>
      <p:ext uri="{BB962C8B-B14F-4D97-AF65-F5344CB8AC3E}">
        <p14:creationId xmlns:p14="http://schemas.microsoft.com/office/powerpoint/2010/main" val="254129794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2285999"/>
            <a:ext cx="4447786" cy="3581401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25403" y="2285999"/>
            <a:ext cx="4447786" cy="3581401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F64598-E3CF-4E5F-9DCC-9B35C8931041}" type="datetimeFigureOut">
              <a:rPr lang="ru-RU" smtClean="0"/>
              <a:t>25.11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E6BDB9-8DED-4F84-8B29-C81A0FB3A35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64590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5014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25014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F64598-E3CF-4E5F-9DCC-9B35C8931041}" type="datetimeFigureOut">
              <a:rPr lang="ru-RU" smtClean="0"/>
              <a:t>25.11.2020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E6BDB9-8DED-4F84-8B29-C81A0FB3A35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356445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F64598-E3CF-4E5F-9DCC-9B35C8931041}" type="datetimeFigureOut">
              <a:rPr lang="ru-RU" smtClean="0"/>
              <a:t>25.11.2020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E6BDB9-8DED-4F84-8B29-C81A0FB3A35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661585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F64598-E3CF-4E5F-9DCC-9B35C8931041}" type="datetimeFigureOut">
              <a:rPr lang="ru-RU" smtClean="0"/>
              <a:t>25.11.2020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E6BDB9-8DED-4F84-8B29-C81A0FB3A35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67065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Autofit/>
          </a:bodyPr>
          <a:lstStyle>
            <a:lvl1pPr>
              <a:lnSpc>
                <a:spcPct val="84000"/>
              </a:lnSpc>
              <a:defRPr sz="4800" baseline="0">
                <a:solidFill>
                  <a:schemeClr val="tx2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6020" y="685801"/>
            <a:ext cx="5212080" cy="517525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6344"/>
            <a:ext cx="3855720" cy="3011056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BDF64598-E3CF-4E5F-9DCC-9B35C8931041}" type="datetimeFigureOut">
              <a:rPr lang="ru-RU" smtClean="0"/>
              <a:t>25.11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AE6BDB9-8DED-4F84-8B29-C81A0FB3A353}" type="slidenum">
              <a:rPr lang="ru-RU" smtClean="0"/>
              <a:t>‹#›</a:t>
            </a:fld>
            <a:endParaRPr lang="ru-RU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7016553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rmAutofit/>
          </a:bodyPr>
          <a:lstStyle>
            <a:lvl1pPr>
              <a:lnSpc>
                <a:spcPct val="84000"/>
              </a:lnSpc>
              <a:defRPr sz="4800" baseline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32120" y="0"/>
            <a:ext cx="6659880" cy="6857999"/>
          </a:xfrm>
        </p:spPr>
        <p:txBody>
          <a:bodyPr anchor="t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5968"/>
            <a:ext cx="3855720" cy="3011432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BDF64598-E3CF-4E5F-9DCC-9B35C8931041}" type="datetimeFigureOut">
              <a:rPr lang="ru-RU" smtClean="0"/>
              <a:t>25.11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AE6BDB9-8DED-4F84-8B29-C81A0FB3A353}" type="slidenum">
              <a:rPr lang="ru-RU" smtClean="0"/>
              <a:t>‹#›</a:t>
            </a:fld>
            <a:endParaRPr lang="ru-RU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40792868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286000"/>
            <a:ext cx="9601200" cy="358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390650" y="6453386"/>
            <a:ext cx="120457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fld id="{BDF64598-E3CF-4E5F-9DCC-9B35C8931041}" type="datetimeFigureOut">
              <a:rPr lang="ru-RU" smtClean="0"/>
              <a:t>25.11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472736" y="6453386"/>
            <a:ext cx="159629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2"/>
                </a:solidFill>
              </a:defRPr>
            </a:lvl1pPr>
          </a:lstStyle>
          <a:p>
            <a:fld id="{0AE6BDB9-8DED-4F84-8B29-C81A0FB3A353}" type="slidenum">
              <a:rPr lang="ru-RU" smtClean="0"/>
              <a:t>‹#›</a:t>
            </a:fld>
            <a:endParaRPr lang="ru-RU"/>
          </a:p>
        </p:txBody>
      </p:sp>
      <p:sp>
        <p:nvSpPr>
          <p:cNvPr id="9" name="Rectangle 8" title="Side bar"/>
          <p:cNvSpPr/>
          <p:nvPr/>
        </p:nvSpPr>
        <p:spPr>
          <a:xfrm>
            <a:off x="478095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23417570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89000"/>
        </a:lnSpc>
        <a:spcBef>
          <a:spcPct val="0"/>
        </a:spcBef>
        <a:buNone/>
        <a:defRPr sz="4400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84048" indent="-384048" algn="l" defTabSz="914400" rtl="0" eaLnBrk="1" latinLnBrk="0" hangingPunct="1">
        <a:lnSpc>
          <a:spcPct val="94000"/>
        </a:lnSpc>
        <a:spcBef>
          <a:spcPts val="1000"/>
        </a:spcBef>
        <a:spcAft>
          <a:spcPts val="200"/>
        </a:spcAft>
        <a:buFont typeface="Franklin Gothic Book" panose="020B0503020102020204" pitchFamily="34" charset="0"/>
        <a:buChar char="■"/>
        <a:defRPr sz="20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914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2000" i="1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1371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1828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800" i="1" kern="1200" baseline="0">
          <a:solidFill>
            <a:schemeClr val="tx2"/>
          </a:solidFill>
          <a:latin typeface="+mn-lt"/>
          <a:ea typeface="+mn-ea"/>
          <a:cs typeface="+mn-cs"/>
        </a:defRPr>
      </a:lvl4pPr>
      <a:lvl5pPr marL="22860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7432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600" i="1" kern="1200" baseline="0">
          <a:solidFill>
            <a:schemeClr val="tx2"/>
          </a:solidFill>
          <a:latin typeface="+mn-lt"/>
          <a:ea typeface="+mn-ea"/>
          <a:cs typeface="+mn-cs"/>
        </a:defRPr>
      </a:lvl6pPr>
      <a:lvl7pPr marL="3200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3657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400" i="1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4114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3" orient="horz" pos="1368">
          <p15:clr>
            <a:srgbClr val="F26B43"/>
          </p15:clr>
        </p15:guide>
        <p15:guide id="4" orient="horz" pos="1440">
          <p15:clr>
            <a:srgbClr val="F26B43"/>
          </p15:clr>
        </p15:guide>
        <p15:guide id="6" orient="horz" pos="3696">
          <p15:clr>
            <a:srgbClr val="F26B43"/>
          </p15:clr>
        </p15:guide>
        <p15:guide id="7" orient="horz" pos="432">
          <p15:clr>
            <a:srgbClr val="F26B43"/>
          </p15:clr>
        </p15:guide>
        <p15:guide id="8" orient="horz" pos="1512">
          <p15:clr>
            <a:srgbClr val="F26B43"/>
          </p15:clr>
        </p15:guide>
        <p15:guide id="9" pos="6912">
          <p15:clr>
            <a:srgbClr val="F26B43"/>
          </p15:clr>
        </p15:guide>
        <p15:guide id="10" pos="936">
          <p15:clr>
            <a:srgbClr val="F26B43"/>
          </p15:clr>
        </p15:guide>
        <p15:guide id="11" pos="8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20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e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2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png"/><Relationship Id="rId4" Type="http://schemas.openxmlformats.org/officeDocument/2006/relationships/image" Target="../media/image13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6.png"/><Relationship Id="rId4" Type="http://schemas.openxmlformats.org/officeDocument/2006/relationships/image" Target="../media/image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D7A934D-60B6-41A0-8F6C-F2C0D131F4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8A5B839-3518-48EB-A52E-425E57F7606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915384" y="541227"/>
            <a:ext cx="8361229" cy="1086237"/>
          </a:xfrm>
        </p:spPr>
        <p:txBody>
          <a:bodyPr/>
          <a:lstStyle/>
          <a:p>
            <a:r>
              <a:rPr lang="en-US" dirty="0">
                <a:solidFill>
                  <a:srgbClr val="FFC000"/>
                </a:solidFill>
              </a:rPr>
              <a:t>The lecture 14</a:t>
            </a:r>
            <a:endParaRPr lang="ru-RU" dirty="0">
              <a:solidFill>
                <a:srgbClr val="FFC000"/>
              </a:solidFill>
            </a:endParaRP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778EAE92-450A-4E17-903D-9C6E1E351C5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680163" y="5575355"/>
            <a:ext cx="6831673" cy="573776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Sentiment analysis</a:t>
            </a:r>
            <a:endParaRPr lang="ru-RU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88721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733353C-F61F-4825-B77D-A5E564FE18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0248" y="639455"/>
            <a:ext cx="11029616" cy="642165"/>
          </a:xfrm>
        </p:spPr>
        <p:txBody>
          <a:bodyPr>
            <a:normAutofit/>
          </a:bodyPr>
          <a:lstStyle/>
          <a:p>
            <a:pPr algn="ctr"/>
            <a:r>
              <a:rPr lang="en-US" sz="4000" dirty="0">
                <a:solidFill>
                  <a:srgbClr val="0070C0"/>
                </a:solidFill>
              </a:rPr>
              <a:t>Decision tree and random forest</a:t>
            </a:r>
            <a:endParaRPr lang="ru-RU" sz="4000" dirty="0">
              <a:solidFill>
                <a:srgbClr val="0070C0"/>
              </a:solidFill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CCB57D3-C7D7-4E62-8C71-E3FEE332D3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90248" y="1714499"/>
            <a:ext cx="11029616" cy="3679621"/>
          </a:xfrm>
        </p:spPr>
        <p:txBody>
          <a:bodyPr>
            <a:normAutofit/>
          </a:bodyPr>
          <a:lstStyle/>
          <a:p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cision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rees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ar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a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fast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way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o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lassify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ata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It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is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a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tructur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with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k-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odes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in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which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a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est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is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erformed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on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features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of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ata</a:t>
            </a:r>
            <a:endParaRPr lang="ru-RU" sz="1800" dirty="0"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When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nstructing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ecision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ee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ollowing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ules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re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pplied</a:t>
            </a:r>
            <a:endParaRPr lang="ru-RU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word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elected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and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ocuments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ntaining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t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re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ut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n one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de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and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ocuments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ot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ntaining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t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re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ut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n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ther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de</a:t>
            </a:r>
            <a:endParaRPr lang="ru-RU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s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ocuments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elong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wo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sjoint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ets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ndom forests or random decision forests technique is an ensemble learning method for text classification</a:t>
            </a:r>
          </a:p>
          <a:p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ocument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is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lassified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y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all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rees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, and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its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lass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is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termined by the highest number of trees voted for it</a:t>
            </a:r>
            <a:endParaRPr lang="ru-RU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83338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439"/>
    </mc:Choice>
    <mc:Fallback xmlns="">
      <p:transition spd="slow" advTm="23439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B3C1085-787B-4A1E-BD91-8A439D9DEF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9915" y="635044"/>
            <a:ext cx="11029616" cy="734444"/>
          </a:xfrm>
        </p:spPr>
        <p:txBody>
          <a:bodyPr>
            <a:normAutofit/>
          </a:bodyPr>
          <a:lstStyle/>
          <a:p>
            <a:pPr algn="ctr"/>
            <a:r>
              <a:rPr lang="en-US" sz="4000" dirty="0">
                <a:solidFill>
                  <a:srgbClr val="0070C0"/>
                </a:solidFill>
              </a:rPr>
              <a:t>Random forest</a:t>
            </a:r>
            <a:endParaRPr lang="ru-RU" sz="4000" dirty="0"/>
          </a:p>
        </p:txBody>
      </p:sp>
      <p:pic>
        <p:nvPicPr>
          <p:cNvPr id="5" name="Объект 4">
            <a:extLst>
              <a:ext uri="{FF2B5EF4-FFF2-40B4-BE49-F238E27FC236}">
                <a16:creationId xmlns:a16="http://schemas.microsoft.com/office/drawing/2014/main" id="{BB3FCF6E-26DF-4685-9CF8-DD890183FF7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0852" y="1904388"/>
            <a:ext cx="5447742" cy="4083676"/>
          </a:xfrm>
        </p:spPr>
      </p:pic>
    </p:spTree>
    <p:extLst>
      <p:ext uri="{BB962C8B-B14F-4D97-AF65-F5344CB8AC3E}">
        <p14:creationId xmlns:p14="http://schemas.microsoft.com/office/powerpoint/2010/main" val="9260531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478"/>
    </mc:Choice>
    <mc:Fallback xmlns="">
      <p:transition spd="slow" advTm="17478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A770AE8-3E10-4AA3-8463-B02BC1C214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670401"/>
            <a:ext cx="11029616" cy="690416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Classification with CNN</a:t>
            </a:r>
            <a:endParaRPr lang="ru-RU" dirty="0">
              <a:solidFill>
                <a:srgbClr val="0070C0"/>
              </a:solidFill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FDA407D-1D44-4950-961E-47A7F2EA70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2985" y="1696017"/>
            <a:ext cx="11029615" cy="2683394"/>
          </a:xfrm>
        </p:spPr>
        <p:txBody>
          <a:bodyPr>
            <a:normAutofit fontScale="92500" lnSpcReduction="20000"/>
          </a:bodyPr>
          <a:lstStyle/>
          <a:p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o apply CNN,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is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ecessary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o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ut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off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sentences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at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ar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oo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long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or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o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supplement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ones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at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ar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oo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short</a:t>
            </a:r>
            <a:endParaRPr lang="en-US" sz="1800" dirty="0">
              <a:effectLst/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In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order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o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do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it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w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defin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i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S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as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a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maximum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length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of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sentenc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.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When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onverting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w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get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a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vector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of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a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word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of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dimension</a:t>
            </a:r>
            <a:r>
              <a:rPr lang="en-US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i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E</a:t>
            </a:r>
            <a:endParaRPr lang="en-US" sz="1800" dirty="0">
              <a:effectLst/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Vectorization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is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performed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using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fastText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model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.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In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      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matrix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semantically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los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words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ar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ext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o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each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other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, and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words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with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different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meanings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ar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far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away</a:t>
            </a:r>
            <a:endParaRPr lang="en-US" sz="1800" dirty="0">
              <a:effectLst/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ext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first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filter</a:t>
            </a:r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       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is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applied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o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matrix</a:t>
            </a:r>
            <a:endParaRPr lang="en-US" sz="1800" dirty="0">
              <a:effectLst/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scalar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product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of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matrix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and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filter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elements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is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performed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.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result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valu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is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ransferred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o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ext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layer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.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As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a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result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of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ransformations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vectors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of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smaller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sizes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ar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obtained</a:t>
            </a:r>
            <a:endParaRPr lang="en-US" sz="1800" dirty="0">
              <a:effectLst/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At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end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of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ransformations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ext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is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lassified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as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positiv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or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egative</a:t>
            </a:r>
            <a:endParaRPr lang="ru-RU" dirty="0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3E6E4486-C12A-41EF-92A8-E5F9DF261D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8389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8673FB2D-3C48-4739-9AD3-12A89F97C2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125395"/>
              </p:ext>
            </p:extLst>
          </p:nvPr>
        </p:nvGraphicFramePr>
        <p:xfrm>
          <a:off x="6012110" y="2578973"/>
          <a:ext cx="478759" cy="247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" imgW="291973" imgH="152334" progId="Equation.DSMT4">
                  <p:embed/>
                </p:oleObj>
              </mc:Choice>
              <mc:Fallback>
                <p:oleObj name="Equation" r:id="rId3" imgW="291973" imgH="152334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8673FB2D-3C48-4739-9AD3-12A89F97C2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10" y="2578973"/>
                        <a:ext cx="478759" cy="2471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313CF524-8B22-4B60-A352-1EFE529381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801321"/>
              </p:ext>
            </p:extLst>
          </p:nvPr>
        </p:nvGraphicFramePr>
        <p:xfrm>
          <a:off x="2603646" y="3172871"/>
          <a:ext cx="458336" cy="256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5" imgW="323698" imgH="180932" progId="Equation.DSMT4">
                  <p:embed/>
                </p:oleObj>
              </mc:Choice>
              <mc:Fallback>
                <p:oleObj name="Equation" r:id="rId5" imgW="323698" imgH="180932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313CF524-8B22-4B60-A352-1EFE529381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03646" y="3172871"/>
                        <a:ext cx="458336" cy="256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044658DB-4C8E-43DA-8E2E-3D3ED423BDDF}"/>
              </a:ext>
            </a:extLst>
          </p:cNvPr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1798" y="4714611"/>
            <a:ext cx="3968628" cy="20312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285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509"/>
    </mc:Choice>
    <mc:Fallback xmlns="">
      <p:transition spd="slow" advTm="28509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DA3E046-196D-4562-AF08-F352D3567D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3" y="586481"/>
            <a:ext cx="11029616" cy="732361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Classification with RNN</a:t>
            </a:r>
            <a:endParaRPr lang="ru-RU" dirty="0">
              <a:solidFill>
                <a:srgbClr val="0070C0"/>
              </a:solidFill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FD6F3F64-8867-4E20-BE87-10E90EBB9D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98639" y="1601656"/>
            <a:ext cx="11029615" cy="2727063"/>
          </a:xfrm>
        </p:spPr>
        <p:txBody>
          <a:bodyPr/>
          <a:lstStyle/>
          <a:p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On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of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most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popular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RNN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models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is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LSTM</a:t>
            </a:r>
            <a:endParaRPr lang="en-US" sz="1800" dirty="0">
              <a:effectLst/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etwork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structur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includes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4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parts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: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output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gat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i="1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O</a:t>
            </a:r>
            <a:r>
              <a:rPr lang="ru-RU" sz="1800" i="1" baseline="-250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forget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gat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i="1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F</a:t>
            </a:r>
            <a:r>
              <a:rPr lang="ru-RU" sz="1800" i="1" baseline="-250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memory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ell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i="1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</a:t>
            </a:r>
            <a:r>
              <a:rPr lang="ru-RU" sz="1800" i="1" baseline="-250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and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input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gat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i="1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ru-RU" sz="1800" i="1" baseline="-250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</a:t>
            </a:r>
            <a:endParaRPr lang="en-US" sz="1800" dirty="0">
              <a:effectLst/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All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re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gates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ak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input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of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urrent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im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interval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and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output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of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past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im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interval</a:t>
            </a:r>
            <a:endParaRPr lang="en-US" sz="1800" dirty="0">
              <a:effectLst/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ew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data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om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in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rough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i="1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F</a:t>
            </a:r>
            <a:r>
              <a:rPr lang="ru-RU" sz="1800" i="1" baseline="-250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and </a:t>
            </a:r>
            <a:r>
              <a:rPr lang="ru-RU" sz="1800" i="1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ru-RU" sz="1800" i="1" baseline="-250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</a:t>
            </a:r>
            <a:endParaRPr lang="en-US" sz="1800" dirty="0">
              <a:effectLst/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i="1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O</a:t>
            </a:r>
            <a:r>
              <a:rPr lang="ru-RU" sz="1800" i="1" baseline="-250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output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for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urrent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interval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is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generated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by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system</a:t>
            </a:r>
            <a:endParaRPr lang="en-US" sz="1800" dirty="0">
              <a:effectLst/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architectur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of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LSTM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is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SimSun" panose="02010600030101010101" pitchFamily="2" charset="-122"/>
              </a:rPr>
              <a:t>presented below</a:t>
            </a:r>
            <a:endParaRPr lang="ru-RU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45CF2988-31B7-49BB-AF33-62D59BADA866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1934" y="4029506"/>
            <a:ext cx="3473678" cy="2652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7633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5962"/>
    </mc:Choice>
    <mc:Fallback xmlns="">
      <p:transition spd="slow" advTm="25962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512211D-1A31-4410-9833-A80183E583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5082" y="551154"/>
            <a:ext cx="11029616" cy="723972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Experimental results</a:t>
            </a:r>
            <a:endParaRPr lang="ru-RU" dirty="0">
              <a:solidFill>
                <a:srgbClr val="0070C0"/>
              </a:solidFill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CF73C25-FE8F-4DD4-9382-C782873E77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2861" y="1784437"/>
            <a:ext cx="11029615" cy="3289125"/>
          </a:xfrm>
        </p:spPr>
        <p:txBody>
          <a:bodyPr/>
          <a:lstStyle/>
          <a:p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ext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data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is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divided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into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rain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80% and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est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20%</a:t>
            </a:r>
            <a:endParaRPr lang="en-US" sz="1800" dirty="0">
              <a:effectLst/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r>
              <a:rPr lang="en-US" dirty="0">
                <a:latin typeface="Times New Roman" panose="02020603050405020304" pitchFamily="18" charset="0"/>
                <a:ea typeface="SimSun" panose="02010600030101010101" pitchFamily="2" charset="-122"/>
              </a:rPr>
              <a:t>E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ach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of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machin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learning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algorithms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is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applied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o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vectorized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data</a:t>
            </a:r>
            <a:endParaRPr lang="en-US" sz="1800" dirty="0">
              <a:effectLst/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o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evaluat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results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est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on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remaining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20%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of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data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is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implemented</a:t>
            </a:r>
            <a:endParaRPr lang="en-US" sz="1800" dirty="0">
              <a:effectLst/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r>
              <a:rPr lang="en-US" dirty="0">
                <a:latin typeface="Times New Roman" panose="02020603050405020304" pitchFamily="18" charset="0"/>
                <a:ea typeface="SimSun" panose="02010600030101010101" pitchFamily="2" charset="-122"/>
              </a:rPr>
              <a:t>Accuracy, precision, recall and F-measure metrics were used</a:t>
            </a:r>
          </a:p>
          <a:p>
            <a:r>
              <a:rPr lang="en-US" dirty="0">
                <a:latin typeface="Times New Roman" panose="02020603050405020304" pitchFamily="18" charset="0"/>
                <a:ea typeface="SimSun" panose="02010600030101010101" pitchFamily="2" charset="-122"/>
              </a:rPr>
              <a:t>Graphics of ROC curves were built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66810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166"/>
    </mc:Choice>
    <mc:Fallback xmlns="">
      <p:transition spd="slow" advTm="19166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6F9B431-C55D-4513-9B3E-D94C43B86A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3804" y="545285"/>
            <a:ext cx="11029616" cy="662730"/>
          </a:xfrm>
        </p:spPr>
        <p:txBody>
          <a:bodyPr/>
          <a:lstStyle/>
          <a:p>
            <a:pPr algn="ctr"/>
            <a:r>
              <a:rPr lang="en-US" sz="24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Metrics of classification algorithms for Russian texts</a:t>
            </a:r>
            <a:endParaRPr lang="ru-RU" dirty="0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1262D90B-6068-411A-94F8-D0CD71919657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0220170"/>
              </p:ext>
            </p:extLst>
          </p:nvPr>
        </p:nvGraphicFramePr>
        <p:xfrm>
          <a:off x="1256244" y="1967136"/>
          <a:ext cx="5043888" cy="334309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91140">
                  <a:extLst>
                    <a:ext uri="{9D8B030D-6E8A-4147-A177-3AD203B41FA5}">
                      <a16:colId xmlns:a16="http://schemas.microsoft.com/office/drawing/2014/main" val="2872028308"/>
                    </a:ext>
                  </a:extLst>
                </a:gridCol>
                <a:gridCol w="997117">
                  <a:extLst>
                    <a:ext uri="{9D8B030D-6E8A-4147-A177-3AD203B41FA5}">
                      <a16:colId xmlns:a16="http://schemas.microsoft.com/office/drawing/2014/main" val="1698651776"/>
                    </a:ext>
                  </a:extLst>
                </a:gridCol>
                <a:gridCol w="1024257">
                  <a:extLst>
                    <a:ext uri="{9D8B030D-6E8A-4147-A177-3AD203B41FA5}">
                      <a16:colId xmlns:a16="http://schemas.microsoft.com/office/drawing/2014/main" val="2401884106"/>
                    </a:ext>
                  </a:extLst>
                </a:gridCol>
                <a:gridCol w="710647">
                  <a:extLst>
                    <a:ext uri="{9D8B030D-6E8A-4147-A177-3AD203B41FA5}">
                      <a16:colId xmlns:a16="http://schemas.microsoft.com/office/drawing/2014/main" val="2345835982"/>
                    </a:ext>
                  </a:extLst>
                </a:gridCol>
                <a:gridCol w="920727">
                  <a:extLst>
                    <a:ext uri="{9D8B030D-6E8A-4147-A177-3AD203B41FA5}">
                      <a16:colId xmlns:a16="http://schemas.microsoft.com/office/drawing/2014/main" val="957676280"/>
                    </a:ext>
                  </a:extLst>
                </a:gridCol>
              </a:tblGrid>
              <a:tr h="514322"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 dirty="0">
                          <a:solidFill>
                            <a:srgbClr val="FFC000"/>
                          </a:solidFill>
                          <a:effectLst/>
                        </a:rPr>
                        <a:t>Algorithm</a:t>
                      </a:r>
                      <a:endParaRPr lang="ru-RU" sz="1200" dirty="0">
                        <a:solidFill>
                          <a:srgbClr val="FFC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solidFill>
                            <a:srgbClr val="0070C0"/>
                          </a:solidFill>
                          <a:effectLst/>
                        </a:rPr>
                        <a:t>Accuracy</a:t>
                      </a:r>
                      <a:endParaRPr lang="ru-RU" sz="120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 dirty="0">
                          <a:solidFill>
                            <a:srgbClr val="0070C0"/>
                          </a:solidFill>
                          <a:effectLst/>
                        </a:rPr>
                        <a:t>Precision</a:t>
                      </a:r>
                      <a:endParaRPr lang="ru-RU" sz="12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solidFill>
                            <a:srgbClr val="0070C0"/>
                          </a:solidFill>
                          <a:effectLst/>
                        </a:rPr>
                        <a:t>Recall</a:t>
                      </a:r>
                      <a:endParaRPr lang="ru-RU" sz="120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 dirty="0">
                          <a:solidFill>
                            <a:srgbClr val="0070C0"/>
                          </a:solidFill>
                          <a:effectLst/>
                        </a:rPr>
                        <a:t>F-measure</a:t>
                      </a:r>
                      <a:endParaRPr lang="ru-RU" sz="12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660368200"/>
                  </a:ext>
                </a:extLst>
              </a:tr>
              <a:tr h="514322"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solidFill>
                            <a:srgbClr val="FFC000"/>
                          </a:solidFill>
                          <a:effectLst/>
                        </a:rPr>
                        <a:t>Logistic regression</a:t>
                      </a:r>
                      <a:endParaRPr lang="ru-RU" sz="1200">
                        <a:solidFill>
                          <a:srgbClr val="FFC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 dirty="0">
                          <a:effectLst/>
                        </a:rPr>
                        <a:t>0.82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83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84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83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04166147"/>
                  </a:ext>
                </a:extLst>
              </a:tr>
              <a:tr h="257162"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solidFill>
                            <a:srgbClr val="FFC000"/>
                          </a:solidFill>
                          <a:effectLst/>
                        </a:rPr>
                        <a:t>Naïve Bayes</a:t>
                      </a:r>
                      <a:endParaRPr lang="ru-RU" sz="1200">
                        <a:solidFill>
                          <a:srgbClr val="FFC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81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82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 dirty="0">
                          <a:effectLst/>
                        </a:rPr>
                        <a:t>0.82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82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21096095"/>
                  </a:ext>
                </a:extLst>
              </a:tr>
              <a:tr h="514322"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solidFill>
                            <a:srgbClr val="FFC000"/>
                          </a:solidFill>
                          <a:effectLst/>
                        </a:rPr>
                        <a:t>K-nearest neighbors</a:t>
                      </a:r>
                      <a:endParaRPr lang="ru-RU" sz="1200">
                        <a:solidFill>
                          <a:srgbClr val="FFC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7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82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55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66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139508829"/>
                  </a:ext>
                </a:extLst>
              </a:tr>
              <a:tr h="771485"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solidFill>
                            <a:srgbClr val="FFC000"/>
                          </a:solidFill>
                          <a:effectLst/>
                        </a:rPr>
                        <a:t>Support vector machine</a:t>
                      </a:r>
                      <a:endParaRPr lang="ru-RU" sz="1200">
                        <a:solidFill>
                          <a:srgbClr val="FFC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82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85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79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82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10314855"/>
                  </a:ext>
                </a:extLst>
              </a:tr>
              <a:tr h="257162"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solidFill>
                            <a:srgbClr val="FFC000"/>
                          </a:solidFill>
                          <a:effectLst/>
                        </a:rPr>
                        <a:t>Decision tree</a:t>
                      </a:r>
                      <a:endParaRPr lang="ru-RU" sz="1200">
                        <a:solidFill>
                          <a:srgbClr val="FFC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66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68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68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68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88206439"/>
                  </a:ext>
                </a:extLst>
              </a:tr>
              <a:tr h="514322"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 dirty="0">
                          <a:solidFill>
                            <a:srgbClr val="FFC000"/>
                          </a:solidFill>
                          <a:effectLst/>
                        </a:rPr>
                        <a:t>Random forest</a:t>
                      </a:r>
                      <a:endParaRPr lang="ru-RU" sz="1200" dirty="0">
                        <a:solidFill>
                          <a:srgbClr val="FFC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82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81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86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 dirty="0">
                          <a:effectLst/>
                        </a:rPr>
                        <a:t>0.83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60060752"/>
                  </a:ext>
                </a:extLst>
              </a:tr>
            </a:tbl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62CAF26-595E-4EB2-AA24-4B02DD0A73D6}"/>
              </a:ext>
            </a:extLst>
          </p:cNvPr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03"/>
          <a:stretch/>
        </p:blipFill>
        <p:spPr bwMode="auto">
          <a:xfrm>
            <a:off x="7134401" y="1890669"/>
            <a:ext cx="4425628" cy="3343097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410643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927"/>
    </mc:Choice>
    <mc:Fallback xmlns="">
      <p:transition spd="slow" advTm="16927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9A5ABB8-957E-43B8-9EF0-CEF120C892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794435"/>
            <a:ext cx="11029616" cy="673638"/>
          </a:xfrm>
        </p:spPr>
        <p:txBody>
          <a:bodyPr>
            <a:norm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Metrics of classification algorithms for Russian comments</a:t>
            </a:r>
            <a:endParaRPr lang="ru-RU" sz="2400" dirty="0">
              <a:solidFill>
                <a:srgbClr val="0070C0"/>
              </a:solidFill>
            </a:endParaRP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247E61DC-8503-435D-B6D5-5505CAAF691A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87171393"/>
              </p:ext>
            </p:extLst>
          </p:nvPr>
        </p:nvGraphicFramePr>
        <p:xfrm>
          <a:off x="1256245" y="1962309"/>
          <a:ext cx="5178813" cy="397254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28354">
                  <a:extLst>
                    <a:ext uri="{9D8B030D-6E8A-4147-A177-3AD203B41FA5}">
                      <a16:colId xmlns:a16="http://schemas.microsoft.com/office/drawing/2014/main" val="3633861740"/>
                    </a:ext>
                  </a:extLst>
                </a:gridCol>
                <a:gridCol w="1023790">
                  <a:extLst>
                    <a:ext uri="{9D8B030D-6E8A-4147-A177-3AD203B41FA5}">
                      <a16:colId xmlns:a16="http://schemas.microsoft.com/office/drawing/2014/main" val="870287301"/>
                    </a:ext>
                  </a:extLst>
                </a:gridCol>
                <a:gridCol w="1024823">
                  <a:extLst>
                    <a:ext uri="{9D8B030D-6E8A-4147-A177-3AD203B41FA5}">
                      <a16:colId xmlns:a16="http://schemas.microsoft.com/office/drawing/2014/main" val="1935441539"/>
                    </a:ext>
                  </a:extLst>
                </a:gridCol>
                <a:gridCol w="730689">
                  <a:extLst>
                    <a:ext uri="{9D8B030D-6E8A-4147-A177-3AD203B41FA5}">
                      <a16:colId xmlns:a16="http://schemas.microsoft.com/office/drawing/2014/main" val="2480710511"/>
                    </a:ext>
                  </a:extLst>
                </a:gridCol>
                <a:gridCol w="971157">
                  <a:extLst>
                    <a:ext uri="{9D8B030D-6E8A-4147-A177-3AD203B41FA5}">
                      <a16:colId xmlns:a16="http://schemas.microsoft.com/office/drawing/2014/main" val="121495694"/>
                    </a:ext>
                  </a:extLst>
                </a:gridCol>
              </a:tblGrid>
              <a:tr h="527232"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 dirty="0">
                          <a:solidFill>
                            <a:srgbClr val="FFC000"/>
                          </a:solidFill>
                          <a:effectLst/>
                        </a:rPr>
                        <a:t>Algorithm</a:t>
                      </a:r>
                      <a:endParaRPr lang="ru-RU" sz="1200" dirty="0">
                        <a:solidFill>
                          <a:srgbClr val="FFC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solidFill>
                            <a:srgbClr val="0070C0"/>
                          </a:solidFill>
                          <a:effectLst/>
                        </a:rPr>
                        <a:t>Accuracy</a:t>
                      </a:r>
                      <a:endParaRPr lang="ru-RU" sz="120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solidFill>
                            <a:srgbClr val="0070C0"/>
                          </a:solidFill>
                          <a:effectLst/>
                        </a:rPr>
                        <a:t>Precision</a:t>
                      </a:r>
                      <a:endParaRPr lang="ru-RU" sz="120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solidFill>
                            <a:srgbClr val="0070C0"/>
                          </a:solidFill>
                          <a:effectLst/>
                        </a:rPr>
                        <a:t>Recall</a:t>
                      </a:r>
                      <a:endParaRPr lang="ru-RU" sz="120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 dirty="0">
                          <a:solidFill>
                            <a:srgbClr val="0070C0"/>
                          </a:solidFill>
                          <a:effectLst/>
                        </a:rPr>
                        <a:t>F-measure</a:t>
                      </a:r>
                      <a:endParaRPr lang="ru-RU" sz="12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404991994"/>
                  </a:ext>
                </a:extLst>
              </a:tr>
              <a:tr h="527232"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solidFill>
                            <a:srgbClr val="FFC000"/>
                          </a:solidFill>
                          <a:effectLst/>
                        </a:rPr>
                        <a:t>Logistic regression</a:t>
                      </a:r>
                      <a:endParaRPr lang="ru-RU" sz="1200">
                        <a:solidFill>
                          <a:srgbClr val="FFC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 dirty="0">
                          <a:effectLst/>
                        </a:rPr>
                        <a:t>0.68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 dirty="0">
                          <a:effectLst/>
                        </a:rPr>
                        <a:t>0.68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66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67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85435487"/>
                  </a:ext>
                </a:extLst>
              </a:tr>
              <a:tr h="593136"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solidFill>
                            <a:srgbClr val="FFC000"/>
                          </a:solidFill>
                          <a:effectLst/>
                        </a:rPr>
                        <a:t>Naïve Bayes</a:t>
                      </a:r>
                      <a:endParaRPr lang="ru-RU" sz="1200">
                        <a:solidFill>
                          <a:srgbClr val="FFC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 dirty="0">
                          <a:effectLst/>
                        </a:rPr>
                        <a:t>0.68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67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 dirty="0">
                          <a:effectLst/>
                        </a:rPr>
                        <a:t>0.68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68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68973510"/>
                  </a:ext>
                </a:extLst>
              </a:tr>
              <a:tr h="527232"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solidFill>
                            <a:srgbClr val="FFC000"/>
                          </a:solidFill>
                          <a:effectLst/>
                        </a:rPr>
                        <a:t>K-nearest neighbors</a:t>
                      </a:r>
                      <a:endParaRPr lang="ru-RU" sz="1200">
                        <a:solidFill>
                          <a:srgbClr val="FFC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58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62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4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48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080005946"/>
                  </a:ext>
                </a:extLst>
              </a:tr>
              <a:tr h="790847"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solidFill>
                            <a:srgbClr val="FFC000"/>
                          </a:solidFill>
                          <a:effectLst/>
                        </a:rPr>
                        <a:t>Support vector machine</a:t>
                      </a:r>
                      <a:endParaRPr lang="ru-RU" sz="1200">
                        <a:solidFill>
                          <a:srgbClr val="FFC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68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69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65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67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07151979"/>
                  </a:ext>
                </a:extLst>
              </a:tr>
              <a:tr h="479634"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solidFill>
                            <a:srgbClr val="FFC000"/>
                          </a:solidFill>
                          <a:effectLst/>
                        </a:rPr>
                        <a:t>Decision tree</a:t>
                      </a:r>
                      <a:endParaRPr lang="ru-RU" sz="1200">
                        <a:solidFill>
                          <a:srgbClr val="FFC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6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58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62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6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29760894"/>
                  </a:ext>
                </a:extLst>
              </a:tr>
              <a:tr h="527232"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 dirty="0">
                          <a:solidFill>
                            <a:srgbClr val="FFC000"/>
                          </a:solidFill>
                          <a:effectLst/>
                        </a:rPr>
                        <a:t>Random forest</a:t>
                      </a:r>
                      <a:endParaRPr lang="ru-RU" sz="1200" dirty="0">
                        <a:solidFill>
                          <a:srgbClr val="FFC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65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63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64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 dirty="0">
                          <a:effectLst/>
                        </a:rPr>
                        <a:t>0.64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81468200"/>
                  </a:ext>
                </a:extLst>
              </a:tr>
            </a:tbl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EF966BA-A59B-4DC9-847B-791D2D6F55B6}"/>
              </a:ext>
            </a:extLst>
          </p:cNvPr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31"/>
          <a:stretch/>
        </p:blipFill>
        <p:spPr bwMode="auto">
          <a:xfrm>
            <a:off x="7392796" y="1992028"/>
            <a:ext cx="4033009" cy="293231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023675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659"/>
    </mc:Choice>
    <mc:Fallback xmlns="">
      <p:transition spd="slow" advTm="14659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1EAAE8F-4040-432A-BC0B-26AFB5FCA1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752490"/>
            <a:ext cx="11029616" cy="707194"/>
          </a:xfrm>
        </p:spPr>
        <p:txBody>
          <a:bodyPr>
            <a:norm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Metrics of classification algorithms for Kazakh texts</a:t>
            </a:r>
            <a:endParaRPr lang="ru-RU" sz="2400" dirty="0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9B779ED4-4315-484C-959B-C322D7E91F05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826356458"/>
              </p:ext>
            </p:extLst>
          </p:nvPr>
        </p:nvGraphicFramePr>
        <p:xfrm>
          <a:off x="1239466" y="2067676"/>
          <a:ext cx="4951609" cy="331805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65689">
                  <a:extLst>
                    <a:ext uri="{9D8B030D-6E8A-4147-A177-3AD203B41FA5}">
                      <a16:colId xmlns:a16="http://schemas.microsoft.com/office/drawing/2014/main" val="1076612091"/>
                    </a:ext>
                  </a:extLst>
                </a:gridCol>
                <a:gridCol w="978876">
                  <a:extLst>
                    <a:ext uri="{9D8B030D-6E8A-4147-A177-3AD203B41FA5}">
                      <a16:colId xmlns:a16="http://schemas.microsoft.com/office/drawing/2014/main" val="3685284875"/>
                    </a:ext>
                  </a:extLst>
                </a:gridCol>
                <a:gridCol w="1005518">
                  <a:extLst>
                    <a:ext uri="{9D8B030D-6E8A-4147-A177-3AD203B41FA5}">
                      <a16:colId xmlns:a16="http://schemas.microsoft.com/office/drawing/2014/main" val="689309186"/>
                    </a:ext>
                  </a:extLst>
                </a:gridCol>
                <a:gridCol w="697646">
                  <a:extLst>
                    <a:ext uri="{9D8B030D-6E8A-4147-A177-3AD203B41FA5}">
                      <a16:colId xmlns:a16="http://schemas.microsoft.com/office/drawing/2014/main" val="456009380"/>
                    </a:ext>
                  </a:extLst>
                </a:gridCol>
                <a:gridCol w="903880">
                  <a:extLst>
                    <a:ext uri="{9D8B030D-6E8A-4147-A177-3AD203B41FA5}">
                      <a16:colId xmlns:a16="http://schemas.microsoft.com/office/drawing/2014/main" val="3710668256"/>
                    </a:ext>
                  </a:extLst>
                </a:gridCol>
              </a:tblGrid>
              <a:tr h="510471"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solidFill>
                            <a:srgbClr val="FFC000"/>
                          </a:solidFill>
                          <a:effectLst/>
                        </a:rPr>
                        <a:t>Algorithm</a:t>
                      </a:r>
                      <a:endParaRPr lang="ru-RU" sz="1200">
                        <a:solidFill>
                          <a:srgbClr val="FFC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 dirty="0">
                          <a:solidFill>
                            <a:srgbClr val="0070C0"/>
                          </a:solidFill>
                          <a:effectLst/>
                        </a:rPr>
                        <a:t>Accuracy</a:t>
                      </a:r>
                      <a:endParaRPr lang="ru-RU" sz="12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 dirty="0">
                          <a:solidFill>
                            <a:srgbClr val="0070C0"/>
                          </a:solidFill>
                          <a:effectLst/>
                        </a:rPr>
                        <a:t>Precision</a:t>
                      </a:r>
                      <a:endParaRPr lang="ru-RU" sz="12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solidFill>
                            <a:srgbClr val="0070C0"/>
                          </a:solidFill>
                          <a:effectLst/>
                        </a:rPr>
                        <a:t>Recall</a:t>
                      </a:r>
                      <a:endParaRPr lang="ru-RU" sz="120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 dirty="0">
                          <a:solidFill>
                            <a:srgbClr val="0070C0"/>
                          </a:solidFill>
                          <a:effectLst/>
                        </a:rPr>
                        <a:t>F-measure</a:t>
                      </a:r>
                      <a:endParaRPr lang="ru-RU" sz="12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053939001"/>
                  </a:ext>
                </a:extLst>
              </a:tr>
              <a:tr h="510471"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solidFill>
                            <a:srgbClr val="FFC000"/>
                          </a:solidFill>
                          <a:effectLst/>
                        </a:rPr>
                        <a:t>Logistic regression</a:t>
                      </a:r>
                      <a:endParaRPr lang="ru-RU" sz="1200">
                        <a:solidFill>
                          <a:srgbClr val="FFC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86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87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85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86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310328527"/>
                  </a:ext>
                </a:extLst>
              </a:tr>
              <a:tr h="255234"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solidFill>
                            <a:srgbClr val="FFC000"/>
                          </a:solidFill>
                          <a:effectLst/>
                        </a:rPr>
                        <a:t>Naïve Bayes</a:t>
                      </a:r>
                      <a:endParaRPr lang="ru-RU" sz="1200">
                        <a:solidFill>
                          <a:srgbClr val="FFC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 dirty="0">
                          <a:effectLst/>
                        </a:rPr>
                        <a:t>0.86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84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89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87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59060376"/>
                  </a:ext>
                </a:extLst>
              </a:tr>
              <a:tr h="510471"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solidFill>
                            <a:srgbClr val="FFC000"/>
                          </a:solidFill>
                          <a:effectLst/>
                        </a:rPr>
                        <a:t>K-nearest neighbors</a:t>
                      </a:r>
                      <a:endParaRPr lang="ru-RU" sz="1200">
                        <a:solidFill>
                          <a:srgbClr val="FFC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83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 dirty="0">
                          <a:effectLst/>
                        </a:rPr>
                        <a:t>0.9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74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81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10722306"/>
                  </a:ext>
                </a:extLst>
              </a:tr>
              <a:tr h="765705"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solidFill>
                            <a:srgbClr val="FFC000"/>
                          </a:solidFill>
                          <a:effectLst/>
                        </a:rPr>
                        <a:t>Support vector machine</a:t>
                      </a:r>
                      <a:endParaRPr lang="ru-RU" sz="1200">
                        <a:solidFill>
                          <a:srgbClr val="FFC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85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85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85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85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17298192"/>
                  </a:ext>
                </a:extLst>
              </a:tr>
              <a:tr h="255234"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solidFill>
                            <a:srgbClr val="FFC000"/>
                          </a:solidFill>
                          <a:effectLst/>
                        </a:rPr>
                        <a:t>Decision tree</a:t>
                      </a:r>
                      <a:endParaRPr lang="ru-RU" sz="1200">
                        <a:solidFill>
                          <a:srgbClr val="FFC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82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83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8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81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714155611"/>
                  </a:ext>
                </a:extLst>
              </a:tr>
              <a:tr h="510471"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 dirty="0">
                          <a:solidFill>
                            <a:srgbClr val="FFC000"/>
                          </a:solidFill>
                          <a:effectLst/>
                        </a:rPr>
                        <a:t>Random forest</a:t>
                      </a:r>
                      <a:endParaRPr lang="ru-RU" sz="1200" dirty="0">
                        <a:solidFill>
                          <a:srgbClr val="FFC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81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9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7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 dirty="0">
                          <a:effectLst/>
                        </a:rPr>
                        <a:t>0.79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51780491"/>
                  </a:ext>
                </a:extLst>
              </a:tr>
            </a:tbl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1918C32-661F-4107-A347-A33241AF17A6}"/>
              </a:ext>
            </a:extLst>
          </p:cNvPr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36" b="2660"/>
          <a:stretch/>
        </p:blipFill>
        <p:spPr bwMode="auto">
          <a:xfrm>
            <a:off x="7136927" y="2067676"/>
            <a:ext cx="3978485" cy="3083164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930305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646"/>
    </mc:Choice>
    <mc:Fallback xmlns="">
      <p:transition spd="slow" advTm="9646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A4136E3-41F5-4A8A-8925-A79671FE7E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0880" y="651822"/>
            <a:ext cx="11029616" cy="740750"/>
          </a:xfrm>
        </p:spPr>
        <p:txBody>
          <a:bodyPr>
            <a:norm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Metrics of classification algorithms for Kazakh comments</a:t>
            </a:r>
            <a:endParaRPr lang="ru-RU" sz="2400" dirty="0">
              <a:solidFill>
                <a:srgbClr val="0070C0"/>
              </a:solidFill>
            </a:endParaRP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1E839D69-36A1-430F-AE12-309E4A0DCA8E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82883315"/>
              </p:ext>
            </p:extLst>
          </p:nvPr>
        </p:nvGraphicFramePr>
        <p:xfrm>
          <a:off x="1070880" y="2068024"/>
          <a:ext cx="4904763" cy="321704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52769">
                  <a:extLst>
                    <a:ext uri="{9D8B030D-6E8A-4147-A177-3AD203B41FA5}">
                      <a16:colId xmlns:a16="http://schemas.microsoft.com/office/drawing/2014/main" val="3062529215"/>
                    </a:ext>
                  </a:extLst>
                </a:gridCol>
                <a:gridCol w="969614">
                  <a:extLst>
                    <a:ext uri="{9D8B030D-6E8A-4147-A177-3AD203B41FA5}">
                      <a16:colId xmlns:a16="http://schemas.microsoft.com/office/drawing/2014/main" val="3833702643"/>
                    </a:ext>
                  </a:extLst>
                </a:gridCol>
                <a:gridCol w="970592">
                  <a:extLst>
                    <a:ext uri="{9D8B030D-6E8A-4147-A177-3AD203B41FA5}">
                      <a16:colId xmlns:a16="http://schemas.microsoft.com/office/drawing/2014/main" val="3077483105"/>
                    </a:ext>
                  </a:extLst>
                </a:gridCol>
                <a:gridCol w="692023">
                  <a:extLst>
                    <a:ext uri="{9D8B030D-6E8A-4147-A177-3AD203B41FA5}">
                      <a16:colId xmlns:a16="http://schemas.microsoft.com/office/drawing/2014/main" val="1203612377"/>
                    </a:ext>
                  </a:extLst>
                </a:gridCol>
                <a:gridCol w="919765">
                  <a:extLst>
                    <a:ext uri="{9D8B030D-6E8A-4147-A177-3AD203B41FA5}">
                      <a16:colId xmlns:a16="http://schemas.microsoft.com/office/drawing/2014/main" val="3970211884"/>
                    </a:ext>
                  </a:extLst>
                </a:gridCol>
              </a:tblGrid>
              <a:tr h="494930"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solidFill>
                            <a:srgbClr val="FFC000"/>
                          </a:solidFill>
                          <a:effectLst/>
                        </a:rPr>
                        <a:t>Algorithm</a:t>
                      </a:r>
                      <a:endParaRPr lang="ru-RU" sz="1200">
                        <a:solidFill>
                          <a:srgbClr val="FFC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solidFill>
                            <a:srgbClr val="0070C0"/>
                          </a:solidFill>
                          <a:effectLst/>
                        </a:rPr>
                        <a:t>Accuracy</a:t>
                      </a:r>
                      <a:endParaRPr lang="ru-RU" sz="120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solidFill>
                            <a:srgbClr val="0070C0"/>
                          </a:solidFill>
                          <a:effectLst/>
                        </a:rPr>
                        <a:t>Precision</a:t>
                      </a:r>
                      <a:endParaRPr lang="ru-RU" sz="120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 dirty="0">
                          <a:solidFill>
                            <a:srgbClr val="0070C0"/>
                          </a:solidFill>
                          <a:effectLst/>
                        </a:rPr>
                        <a:t>Recall</a:t>
                      </a:r>
                      <a:endParaRPr lang="ru-RU" sz="12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 dirty="0">
                          <a:solidFill>
                            <a:srgbClr val="0070C0"/>
                          </a:solidFill>
                          <a:effectLst/>
                        </a:rPr>
                        <a:t>F-measure</a:t>
                      </a:r>
                      <a:endParaRPr lang="ru-RU" sz="12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71056279"/>
                  </a:ext>
                </a:extLst>
              </a:tr>
              <a:tr h="494930"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solidFill>
                            <a:srgbClr val="FFC000"/>
                          </a:solidFill>
                          <a:effectLst/>
                        </a:rPr>
                        <a:t>Logistic regression</a:t>
                      </a:r>
                      <a:endParaRPr lang="ru-RU" sz="1200">
                        <a:solidFill>
                          <a:srgbClr val="FFC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66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 dirty="0">
                          <a:effectLst/>
                        </a:rPr>
                        <a:t>0.75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64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69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16734628"/>
                  </a:ext>
                </a:extLst>
              </a:tr>
              <a:tr h="247464"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solidFill>
                            <a:srgbClr val="FFC000"/>
                          </a:solidFill>
                          <a:effectLst/>
                        </a:rPr>
                        <a:t>Naïve Bayes</a:t>
                      </a:r>
                      <a:endParaRPr lang="ru-RU" sz="1200">
                        <a:solidFill>
                          <a:srgbClr val="FFC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69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76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69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73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17120697"/>
                  </a:ext>
                </a:extLst>
              </a:tr>
              <a:tr h="494930"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solidFill>
                            <a:srgbClr val="FFC000"/>
                          </a:solidFill>
                          <a:effectLst/>
                        </a:rPr>
                        <a:t>K-nearest neighbors</a:t>
                      </a:r>
                      <a:endParaRPr lang="ru-RU" sz="1200">
                        <a:solidFill>
                          <a:srgbClr val="FFC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57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77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 dirty="0">
                          <a:effectLst/>
                        </a:rPr>
                        <a:t>0.4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53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25200710"/>
                  </a:ext>
                </a:extLst>
              </a:tr>
              <a:tr h="742394"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 dirty="0">
                          <a:solidFill>
                            <a:srgbClr val="FFC000"/>
                          </a:solidFill>
                          <a:effectLst/>
                        </a:rPr>
                        <a:t>Support vector machine</a:t>
                      </a:r>
                      <a:endParaRPr lang="ru-RU" sz="1200" dirty="0">
                        <a:solidFill>
                          <a:srgbClr val="FFC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64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74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62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68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93866442"/>
                  </a:ext>
                </a:extLst>
              </a:tr>
              <a:tr h="247464"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solidFill>
                            <a:srgbClr val="FFC000"/>
                          </a:solidFill>
                          <a:effectLst/>
                        </a:rPr>
                        <a:t>Decision tree</a:t>
                      </a:r>
                      <a:endParaRPr lang="ru-RU" sz="1200">
                        <a:solidFill>
                          <a:srgbClr val="FFC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57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69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52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59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87872955"/>
                  </a:ext>
                </a:extLst>
              </a:tr>
              <a:tr h="494930"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 dirty="0">
                          <a:solidFill>
                            <a:srgbClr val="FFC000"/>
                          </a:solidFill>
                          <a:effectLst/>
                        </a:rPr>
                        <a:t>Random forest</a:t>
                      </a:r>
                      <a:endParaRPr lang="ru-RU" sz="1200" dirty="0">
                        <a:solidFill>
                          <a:srgbClr val="FFC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61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74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55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 dirty="0">
                          <a:effectLst/>
                        </a:rPr>
                        <a:t>0.63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054857935"/>
                  </a:ext>
                </a:extLst>
              </a:tr>
            </a:tbl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8497016-0277-4693-A824-7A5714005751}"/>
              </a:ext>
            </a:extLst>
          </p:cNvPr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06"/>
          <a:stretch/>
        </p:blipFill>
        <p:spPr bwMode="auto">
          <a:xfrm>
            <a:off x="6879089" y="2068024"/>
            <a:ext cx="4468535" cy="311847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332459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885"/>
    </mc:Choice>
    <mc:Fallback xmlns="">
      <p:transition spd="slow" advTm="13885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8016676-F445-42BC-B477-E19BD13200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765917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Classification with CNN</a:t>
            </a:r>
            <a:endParaRPr lang="ru-RU" dirty="0">
              <a:solidFill>
                <a:srgbClr val="0070C0"/>
              </a:solidFill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C1C040B-A43D-49A1-9F22-8BDBA98CCF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6752" y="2046273"/>
            <a:ext cx="11029615" cy="1728774"/>
          </a:xfrm>
        </p:spPr>
        <p:txBody>
          <a:bodyPr/>
          <a:lstStyle/>
          <a:p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o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lassify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exts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and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omments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using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eural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etworks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data is vectorized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using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fastText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model</a:t>
            </a:r>
            <a:endParaRPr lang="en-US" sz="1800" dirty="0">
              <a:effectLst/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r>
              <a:rPr lang="en-US" dirty="0">
                <a:latin typeface="Times New Roman" panose="02020603050405020304" pitchFamily="18" charset="0"/>
                <a:ea typeface="SimSun" panose="02010600030101010101" pitchFamily="2" charset="-122"/>
              </a:rPr>
              <a:t>Then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data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ar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divided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into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rain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60%,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validation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20%, and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est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20%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parts</a:t>
            </a:r>
            <a:endParaRPr lang="en-US" sz="1800" dirty="0">
              <a:effectLst/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In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CNN,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re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onvolutional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layers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on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pooling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layer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, and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on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dropout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layer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ar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used</a:t>
            </a:r>
            <a:endParaRPr lang="en-US" sz="1800" dirty="0">
              <a:effectLst/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Sinc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er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is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ot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much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data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for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lassification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, 3-5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epochs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ar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enough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o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avoid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overfitting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41139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944"/>
    </mc:Choice>
    <mc:Fallback xmlns="">
      <p:transition spd="slow" advTm="19944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D0E7FA9-A6E0-4806-86AF-28EA304B2B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8757" y="432651"/>
            <a:ext cx="9600242" cy="841296"/>
          </a:xfrm>
        </p:spPr>
        <p:txBody>
          <a:bodyPr>
            <a:normAutofit/>
          </a:bodyPr>
          <a:lstStyle/>
          <a:p>
            <a:pPr algn="ctr"/>
            <a:r>
              <a:rPr lang="en-US" sz="4400" dirty="0">
                <a:solidFill>
                  <a:srgbClr val="0070C0"/>
                </a:solidFill>
              </a:rPr>
              <a:t>Sentiment analysis</a:t>
            </a:r>
            <a:endParaRPr lang="ru-RU" sz="4400" dirty="0">
              <a:solidFill>
                <a:srgbClr val="0070C0"/>
              </a:solidFill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3CC4E4A-F2BD-434D-A451-7B0A4B8E5C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55473" y="1434899"/>
            <a:ext cx="10186810" cy="3584841"/>
          </a:xfrm>
        </p:spPr>
        <p:txBody>
          <a:bodyPr>
            <a:normAutofit/>
          </a:bodyPr>
          <a:lstStyle/>
          <a:p>
            <a:pPr algn="l"/>
            <a:r>
              <a:rPr lang="en-US" sz="1800" b="0" i="0" u="none" strike="noStrike" baseline="0" dirty="0">
                <a:latin typeface="Times-Roman18"/>
              </a:rPr>
              <a:t>In recent years, </a:t>
            </a:r>
            <a:r>
              <a:rPr lang="en-US" dirty="0">
                <a:latin typeface="Times-Roman18"/>
              </a:rPr>
              <a:t>the development of the Internet has led</a:t>
            </a:r>
            <a:r>
              <a:rPr lang="ru-RU" dirty="0">
                <a:latin typeface="Times-Roman18"/>
              </a:rPr>
              <a:t> </a:t>
            </a:r>
            <a:r>
              <a:rPr lang="en-US" dirty="0">
                <a:latin typeface="Times-Roman18"/>
              </a:rPr>
              <a:t>to a significant increase in a number of news sites and social networks that describe various events in the world</a:t>
            </a:r>
            <a:endParaRPr lang="ru-RU" dirty="0">
              <a:latin typeface="Times-Roman18"/>
            </a:endParaRPr>
          </a:p>
          <a:p>
            <a:pPr algn="l"/>
            <a:r>
              <a:rPr lang="en-US" sz="1800" b="0" i="0" u="none" strike="noStrike" baseline="0" dirty="0">
                <a:latin typeface="Times-Roman18"/>
              </a:rPr>
              <a:t>People actively share their opinions and comments on different topics such as sport, politics, movies, music and so on. The result is a huge amount of available unstructured information</a:t>
            </a:r>
          </a:p>
          <a:p>
            <a:pPr algn="l"/>
            <a:r>
              <a:rPr lang="en-US" sz="1800" dirty="0">
                <a:latin typeface="Times-Roman18"/>
                <a:ea typeface="SimSun" panose="02010600030101010101" pitchFamily="2" charset="-122"/>
              </a:rPr>
              <a:t>Tracking and </a:t>
            </a:r>
            <a:r>
              <a:rPr lang="en-US" dirty="0">
                <a:latin typeface="Times-Roman18"/>
                <a:ea typeface="SimSun" panose="02010600030101010101" pitchFamily="2" charset="-122"/>
              </a:rPr>
              <a:t>analyzing</a:t>
            </a:r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manually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such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volumes of information is not possible</a:t>
            </a:r>
          </a:p>
          <a:p>
            <a:pPr algn="l"/>
            <a:r>
              <a:rPr lang="en-US" dirty="0">
                <a:latin typeface="Times New Roman" panose="02020603050405020304" pitchFamily="18" charset="0"/>
                <a:ea typeface="SimSun" panose="02010600030101010101" pitchFamily="2" charset="-122"/>
              </a:rPr>
              <a:t>Published articles and user comments in most cases are of a certain emotional aspect</a:t>
            </a:r>
          </a:p>
          <a:p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Here we observe sentiment analysis with the </a:t>
            </a:r>
            <a:r>
              <a:rPr lang="en-US" dirty="0">
                <a:latin typeface="Times New Roman" panose="02020603050405020304" pitchFamily="18" charset="0"/>
                <a:ea typeface="SimSun" panose="02010600030101010101" pitchFamily="2" charset="-122"/>
              </a:rPr>
              <a:t>use of machine learning algorithms and convolutional and recurrent neural networks (CNN and RNN)</a:t>
            </a:r>
          </a:p>
          <a:p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e obtained results are compared with each other</a:t>
            </a:r>
            <a:endParaRPr lang="ru-RU" sz="1800" dirty="0">
              <a:effectLst/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endParaRPr lang="ru-RU" dirty="0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EF11FB8-402C-4157-B8C9-BB1EF42EB69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2957" y="4871852"/>
            <a:ext cx="2697585" cy="1882036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800B11A-A57E-4312-87C1-A4EF0D7A29B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9261" y="4941851"/>
            <a:ext cx="2610024" cy="1742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2463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4702"/>
    </mc:Choice>
    <mc:Fallback xmlns="">
      <p:transition spd="slow" advTm="24702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3962887-A993-4333-86B3-021A4542D9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673638"/>
          </a:xfrm>
        </p:spPr>
        <p:txBody>
          <a:bodyPr>
            <a:normAutofit/>
          </a:bodyPr>
          <a:lstStyle/>
          <a:p>
            <a:pPr algn="ctr"/>
            <a:r>
              <a:rPr lang="en-US" sz="32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Metrics of texts and comments classification with CNN</a:t>
            </a:r>
            <a:endParaRPr lang="ru-RU" sz="3200" dirty="0">
              <a:solidFill>
                <a:srgbClr val="0070C0"/>
              </a:solidFill>
            </a:endParaRP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AE49D734-6F04-4914-9867-3C7A3793472A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07622313"/>
              </p:ext>
            </p:extLst>
          </p:nvPr>
        </p:nvGraphicFramePr>
        <p:xfrm>
          <a:off x="1302589" y="2192589"/>
          <a:ext cx="5500883" cy="267302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79852">
                  <a:extLst>
                    <a:ext uri="{9D8B030D-6E8A-4147-A177-3AD203B41FA5}">
                      <a16:colId xmlns:a16="http://schemas.microsoft.com/office/drawing/2014/main" val="2949469164"/>
                    </a:ext>
                  </a:extLst>
                </a:gridCol>
                <a:gridCol w="1120973">
                  <a:extLst>
                    <a:ext uri="{9D8B030D-6E8A-4147-A177-3AD203B41FA5}">
                      <a16:colId xmlns:a16="http://schemas.microsoft.com/office/drawing/2014/main" val="348136559"/>
                    </a:ext>
                  </a:extLst>
                </a:gridCol>
                <a:gridCol w="1139257">
                  <a:extLst>
                    <a:ext uri="{9D8B030D-6E8A-4147-A177-3AD203B41FA5}">
                      <a16:colId xmlns:a16="http://schemas.microsoft.com/office/drawing/2014/main" val="1690415772"/>
                    </a:ext>
                  </a:extLst>
                </a:gridCol>
                <a:gridCol w="1120973">
                  <a:extLst>
                    <a:ext uri="{9D8B030D-6E8A-4147-A177-3AD203B41FA5}">
                      <a16:colId xmlns:a16="http://schemas.microsoft.com/office/drawing/2014/main" val="2657180889"/>
                    </a:ext>
                  </a:extLst>
                </a:gridCol>
                <a:gridCol w="1139828">
                  <a:extLst>
                    <a:ext uri="{9D8B030D-6E8A-4147-A177-3AD203B41FA5}">
                      <a16:colId xmlns:a16="http://schemas.microsoft.com/office/drawing/2014/main" val="1586479299"/>
                    </a:ext>
                  </a:extLst>
                </a:gridCol>
              </a:tblGrid>
              <a:tr h="534605"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solidFill>
                            <a:srgbClr val="FFC000"/>
                          </a:solidFill>
                          <a:effectLst/>
                        </a:rPr>
                        <a:t>Metrics</a:t>
                      </a:r>
                      <a:endParaRPr lang="ru-RU" sz="1200">
                        <a:solidFill>
                          <a:srgbClr val="FFC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solidFill>
                            <a:srgbClr val="0070C0"/>
                          </a:solidFill>
                          <a:effectLst/>
                        </a:rPr>
                        <a:t>Russian texts</a:t>
                      </a:r>
                      <a:endParaRPr lang="ru-RU" sz="120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solidFill>
                            <a:srgbClr val="0070C0"/>
                          </a:solidFill>
                          <a:effectLst/>
                        </a:rPr>
                        <a:t>Russian comments</a:t>
                      </a:r>
                      <a:endParaRPr lang="ru-RU" sz="120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solidFill>
                            <a:srgbClr val="0070C0"/>
                          </a:solidFill>
                          <a:effectLst/>
                        </a:rPr>
                        <a:t>Kazakh texts</a:t>
                      </a:r>
                      <a:endParaRPr lang="ru-RU" sz="120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 dirty="0">
                          <a:solidFill>
                            <a:srgbClr val="0070C0"/>
                          </a:solidFill>
                          <a:effectLst/>
                        </a:rPr>
                        <a:t>Kazakh comments</a:t>
                      </a:r>
                      <a:endParaRPr lang="ru-RU" sz="12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535621877"/>
                  </a:ext>
                </a:extLst>
              </a:tr>
              <a:tr h="534605"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solidFill>
                            <a:srgbClr val="FFC000"/>
                          </a:solidFill>
                          <a:effectLst/>
                        </a:rPr>
                        <a:t>Accuracy</a:t>
                      </a:r>
                      <a:endParaRPr lang="ru-RU" sz="1200">
                        <a:solidFill>
                          <a:srgbClr val="FFC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79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 dirty="0">
                          <a:effectLst/>
                        </a:rPr>
                        <a:t>0.68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86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7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631048565"/>
                  </a:ext>
                </a:extLst>
              </a:tr>
              <a:tr h="534605"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solidFill>
                            <a:srgbClr val="FFC000"/>
                          </a:solidFill>
                          <a:effectLst/>
                        </a:rPr>
                        <a:t>Precision</a:t>
                      </a:r>
                      <a:endParaRPr lang="ru-RU" sz="1200">
                        <a:solidFill>
                          <a:srgbClr val="FFC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77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66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93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79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89426958"/>
                  </a:ext>
                </a:extLst>
              </a:tr>
              <a:tr h="534605"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solidFill>
                            <a:srgbClr val="FFC000"/>
                          </a:solidFill>
                          <a:effectLst/>
                        </a:rPr>
                        <a:t>Recall</a:t>
                      </a:r>
                      <a:endParaRPr lang="ru-RU" sz="1200">
                        <a:solidFill>
                          <a:srgbClr val="FFC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83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68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7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65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65440448"/>
                  </a:ext>
                </a:extLst>
              </a:tr>
              <a:tr h="534605"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 dirty="0">
                          <a:solidFill>
                            <a:srgbClr val="FFC000"/>
                          </a:solidFill>
                          <a:effectLst/>
                        </a:rPr>
                        <a:t>F-measure</a:t>
                      </a:r>
                      <a:endParaRPr lang="ru-RU" sz="1200" dirty="0">
                        <a:solidFill>
                          <a:srgbClr val="FFC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8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67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8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 dirty="0">
                          <a:effectLst/>
                        </a:rPr>
                        <a:t>0.71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163860031"/>
                  </a:ext>
                </a:extLst>
              </a:tr>
            </a:tbl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46554C6-C3CE-4FD9-BC23-68B9F3416776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509762" y="2192589"/>
            <a:ext cx="4101046" cy="26730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03118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505"/>
    </mc:Choice>
    <mc:Fallback xmlns="">
      <p:transition spd="slow" advTm="14505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641D8B9-95E2-4E81-BFFF-88A64C1B95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542765"/>
            <a:ext cx="11029616" cy="707194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Classification with RNN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76B0CEA6-F45D-41C2-8F4C-6BC2EF0896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2385" y="1721519"/>
            <a:ext cx="11029615" cy="2760620"/>
          </a:xfrm>
        </p:spPr>
        <p:txBody>
          <a:bodyPr/>
          <a:lstStyle/>
          <a:p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en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lassification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with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LSTM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was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realized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. </a:t>
            </a:r>
            <a:endParaRPr lang="en-US" sz="1800" dirty="0">
              <a:effectLst/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Data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wer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divided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into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rain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60%,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validation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20%, and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est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20%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parts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. </a:t>
            </a:r>
            <a:endParaRPr lang="en-US" sz="1800" dirty="0">
              <a:effectLst/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wo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hidden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layers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wo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fully connected layers, and one dropout layer were used. </a:t>
            </a:r>
          </a:p>
          <a:p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As LSTM neural network works longer, 10-20 epochs were put in the training process. </a:t>
            </a:r>
            <a:endParaRPr lang="ru-RU" sz="1800" dirty="0">
              <a:effectLst/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47830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270"/>
    </mc:Choice>
    <mc:Fallback xmlns="">
      <p:transition spd="slow" advTm="12270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C760B2A-9680-41FA-A9DD-E682C505E3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60644" y="802824"/>
            <a:ext cx="10350163" cy="656861"/>
          </a:xfrm>
        </p:spPr>
        <p:txBody>
          <a:bodyPr>
            <a:normAutofit/>
          </a:bodyPr>
          <a:lstStyle/>
          <a:p>
            <a:pPr algn="ctr"/>
            <a:r>
              <a:rPr lang="en-US" sz="24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Metrics of texts and comments classification with LSTM</a:t>
            </a:r>
            <a:endParaRPr lang="ru-RU" sz="2400" dirty="0">
              <a:solidFill>
                <a:srgbClr val="0070C0"/>
              </a:solidFill>
            </a:endParaRP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4245F161-6136-49EC-821C-66509ADA5560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49527009"/>
              </p:ext>
            </p:extLst>
          </p:nvPr>
        </p:nvGraphicFramePr>
        <p:xfrm>
          <a:off x="1260645" y="2216630"/>
          <a:ext cx="5225955" cy="268447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30880">
                  <a:extLst>
                    <a:ext uri="{9D8B030D-6E8A-4147-A177-3AD203B41FA5}">
                      <a16:colId xmlns:a16="http://schemas.microsoft.com/office/drawing/2014/main" val="2662885047"/>
                    </a:ext>
                  </a:extLst>
                </a:gridCol>
                <a:gridCol w="1064948">
                  <a:extLst>
                    <a:ext uri="{9D8B030D-6E8A-4147-A177-3AD203B41FA5}">
                      <a16:colId xmlns:a16="http://schemas.microsoft.com/office/drawing/2014/main" val="266354463"/>
                    </a:ext>
                  </a:extLst>
                </a:gridCol>
                <a:gridCol w="1082319">
                  <a:extLst>
                    <a:ext uri="{9D8B030D-6E8A-4147-A177-3AD203B41FA5}">
                      <a16:colId xmlns:a16="http://schemas.microsoft.com/office/drawing/2014/main" val="1183496228"/>
                    </a:ext>
                  </a:extLst>
                </a:gridCol>
                <a:gridCol w="1064948">
                  <a:extLst>
                    <a:ext uri="{9D8B030D-6E8A-4147-A177-3AD203B41FA5}">
                      <a16:colId xmlns:a16="http://schemas.microsoft.com/office/drawing/2014/main" val="562640208"/>
                    </a:ext>
                  </a:extLst>
                </a:gridCol>
                <a:gridCol w="1082860">
                  <a:extLst>
                    <a:ext uri="{9D8B030D-6E8A-4147-A177-3AD203B41FA5}">
                      <a16:colId xmlns:a16="http://schemas.microsoft.com/office/drawing/2014/main" val="3532072985"/>
                    </a:ext>
                  </a:extLst>
                </a:gridCol>
              </a:tblGrid>
              <a:tr h="532636"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solidFill>
                            <a:srgbClr val="FFC000"/>
                          </a:solidFill>
                          <a:effectLst/>
                        </a:rPr>
                        <a:t>Metrics</a:t>
                      </a:r>
                      <a:endParaRPr lang="ru-RU" sz="1200">
                        <a:solidFill>
                          <a:srgbClr val="FFC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solidFill>
                            <a:srgbClr val="0070C0"/>
                          </a:solidFill>
                          <a:effectLst/>
                        </a:rPr>
                        <a:t>Russian texts</a:t>
                      </a:r>
                      <a:endParaRPr lang="ru-RU" sz="120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 dirty="0">
                          <a:solidFill>
                            <a:srgbClr val="0070C0"/>
                          </a:solidFill>
                          <a:effectLst/>
                        </a:rPr>
                        <a:t>Russian comments</a:t>
                      </a:r>
                      <a:endParaRPr lang="ru-RU" sz="12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solidFill>
                            <a:srgbClr val="0070C0"/>
                          </a:solidFill>
                          <a:effectLst/>
                        </a:rPr>
                        <a:t>Kazakh texts</a:t>
                      </a:r>
                      <a:endParaRPr lang="ru-RU" sz="120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 dirty="0">
                          <a:solidFill>
                            <a:srgbClr val="0070C0"/>
                          </a:solidFill>
                          <a:effectLst/>
                        </a:rPr>
                        <a:t>Kazakh comments</a:t>
                      </a:r>
                      <a:endParaRPr lang="ru-RU" sz="12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02012056"/>
                  </a:ext>
                </a:extLst>
              </a:tr>
              <a:tr h="537960"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solidFill>
                            <a:srgbClr val="FFC000"/>
                          </a:solidFill>
                          <a:effectLst/>
                        </a:rPr>
                        <a:t>Accuracy</a:t>
                      </a:r>
                      <a:endParaRPr lang="ru-RU" sz="1200">
                        <a:solidFill>
                          <a:srgbClr val="FFC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52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48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8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42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41011897"/>
                  </a:ext>
                </a:extLst>
              </a:tr>
              <a:tr h="537960"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solidFill>
                            <a:srgbClr val="FFC000"/>
                          </a:solidFill>
                          <a:effectLst/>
                        </a:rPr>
                        <a:t>Precision</a:t>
                      </a:r>
                      <a:endParaRPr lang="ru-RU" sz="1200">
                        <a:solidFill>
                          <a:srgbClr val="FFC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8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48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01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51956429"/>
                  </a:ext>
                </a:extLst>
              </a:tr>
              <a:tr h="537960"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solidFill>
                            <a:srgbClr val="FFC000"/>
                          </a:solidFill>
                          <a:effectLst/>
                        </a:rPr>
                        <a:t>Recall</a:t>
                      </a:r>
                      <a:endParaRPr lang="ru-RU" sz="1200">
                        <a:solidFill>
                          <a:srgbClr val="FFC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08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49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01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508849360"/>
                  </a:ext>
                </a:extLst>
              </a:tr>
              <a:tr h="537960"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 dirty="0">
                          <a:solidFill>
                            <a:srgbClr val="FFC000"/>
                          </a:solidFill>
                          <a:effectLst/>
                        </a:rPr>
                        <a:t>F-measure</a:t>
                      </a:r>
                      <a:endParaRPr lang="ru-RU" sz="1200" dirty="0">
                        <a:solidFill>
                          <a:srgbClr val="FFC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14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65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>
                          <a:effectLst/>
                        </a:rPr>
                        <a:t>0.65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400"/>
                        </a:spcAft>
                      </a:pPr>
                      <a:r>
                        <a:rPr lang="en-US" sz="1200" dirty="0">
                          <a:effectLst/>
                        </a:rPr>
                        <a:t>0.01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534480181"/>
                  </a:ext>
                </a:extLst>
              </a:tr>
            </a:tbl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D7D4186-D041-4C56-A321-DAB777D0B8E1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186569" y="2224051"/>
            <a:ext cx="4076161" cy="26898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65822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949"/>
    </mc:Choice>
    <mc:Fallback xmlns="">
      <p:transition spd="slow" advTm="8949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87E920B-6D2E-4CA4-80C7-13C6EED302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78227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Multiclass text classification</a:t>
            </a:r>
            <a:endParaRPr lang="ru-RU" dirty="0">
              <a:solidFill>
                <a:srgbClr val="0070C0"/>
              </a:solidFill>
            </a:endParaRPr>
          </a:p>
        </p:txBody>
      </p:sp>
      <p:pic>
        <p:nvPicPr>
          <p:cNvPr id="6146" name="Picture 2">
            <a:extLst>
              <a:ext uri="{FF2B5EF4-FFF2-40B4-BE49-F238E27FC236}">
                <a16:creationId xmlns:a16="http://schemas.microsoft.com/office/drawing/2014/main" id="{AEBA2B34-3C3A-43E6-92FD-F0E0A8F115EE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8504" y="1546020"/>
            <a:ext cx="6174992" cy="49890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6377044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7CBF6A7-434A-4F75-8A4E-35593C7596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434347"/>
            <a:ext cx="9601200" cy="86616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Classification with ML algorithms</a:t>
            </a:r>
            <a:endParaRPr lang="ru-RU" dirty="0">
              <a:solidFill>
                <a:srgbClr val="0070C0"/>
              </a:solidFill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6857920-9F6F-4876-BE9F-ACEFC9FE3F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71600" y="1384184"/>
            <a:ext cx="9476547" cy="5209564"/>
          </a:xfrm>
        </p:spPr>
        <p:txBody>
          <a:bodyPr/>
          <a:lstStyle/>
          <a:p>
            <a:r>
              <a:rPr lang="en-US" dirty="0"/>
              <a:t>Unbalanced classes</a:t>
            </a:r>
          </a:p>
          <a:p>
            <a:r>
              <a:rPr lang="en-US" dirty="0"/>
              <a:t>Naïve Bayes classifier</a:t>
            </a:r>
          </a:p>
          <a:p>
            <a:endParaRPr lang="en-US" dirty="0"/>
          </a:p>
          <a:p>
            <a:endParaRPr lang="ru-RU" dirty="0"/>
          </a:p>
        </p:txBody>
      </p:sp>
      <p:pic>
        <p:nvPicPr>
          <p:cNvPr id="7170" name="Picture 2">
            <a:extLst>
              <a:ext uri="{FF2B5EF4-FFF2-40B4-BE49-F238E27FC236}">
                <a16:creationId xmlns:a16="http://schemas.microsoft.com/office/drawing/2014/main" id="{1B69AA0E-8A7B-47D2-9911-549351CACB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5413" y="1384183"/>
            <a:ext cx="4783813" cy="5293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8324980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48DB6BE-662A-4BA8-9FC0-31178733B6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400575"/>
            <a:ext cx="9601200" cy="748717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Classification with ML algorithms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4EB4335-4A57-48B4-8ECB-85FFAFF2ED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71600" y="1702966"/>
            <a:ext cx="9601200" cy="4882392"/>
          </a:xfrm>
        </p:spPr>
        <p:txBody>
          <a:bodyPr/>
          <a:lstStyle/>
          <a:p>
            <a:r>
              <a:rPr lang="en-US" dirty="0"/>
              <a:t>Support vector machine</a:t>
            </a:r>
          </a:p>
          <a:p>
            <a:endParaRPr lang="ru-RU" dirty="0"/>
          </a:p>
        </p:txBody>
      </p:sp>
      <p:pic>
        <p:nvPicPr>
          <p:cNvPr id="8194" name="Picture 2">
            <a:extLst>
              <a:ext uri="{FF2B5EF4-FFF2-40B4-BE49-F238E27FC236}">
                <a16:creationId xmlns:a16="http://schemas.microsoft.com/office/drawing/2014/main" id="{F1EBDA11-61EC-4460-85C9-A6B438D10F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1203" y="1572565"/>
            <a:ext cx="4752580" cy="52586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755586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1957CF3-E69F-4C50-9E07-21D8A4A2EF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757106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Classification with ML algorithms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4E82EBA-6C19-43BB-A785-484A03FD03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71600" y="1644242"/>
            <a:ext cx="9601200" cy="5164069"/>
          </a:xfrm>
        </p:spPr>
        <p:txBody>
          <a:bodyPr/>
          <a:lstStyle/>
          <a:p>
            <a:r>
              <a:rPr lang="en-US" dirty="0"/>
              <a:t>Logistic regression</a:t>
            </a:r>
            <a:endParaRPr lang="ru-RU" dirty="0"/>
          </a:p>
        </p:txBody>
      </p:sp>
      <p:pic>
        <p:nvPicPr>
          <p:cNvPr id="9218" name="Picture 2">
            <a:extLst>
              <a:ext uri="{FF2B5EF4-FFF2-40B4-BE49-F238E27FC236}">
                <a16:creationId xmlns:a16="http://schemas.microsoft.com/office/drawing/2014/main" id="{5B177958-6F9A-4AFE-9114-E94DFC7F67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6703" y="1551963"/>
            <a:ext cx="4651914" cy="51472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0732226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1932844-BFC4-4074-A206-34A579D6BE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534798"/>
            <a:ext cx="9601200" cy="706772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Classification with ML algorithms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EF5206A-B1A3-4F09-A372-E02777DA21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71600" y="1698770"/>
            <a:ext cx="9601200" cy="3581400"/>
          </a:xfrm>
        </p:spPr>
        <p:txBody>
          <a:bodyPr/>
          <a:lstStyle/>
          <a:p>
            <a:r>
              <a:rPr lang="en-US" dirty="0"/>
              <a:t>K-nearest neighbors</a:t>
            </a:r>
          </a:p>
          <a:p>
            <a:endParaRPr lang="ru-RU" dirty="0"/>
          </a:p>
        </p:txBody>
      </p:sp>
      <p:pic>
        <p:nvPicPr>
          <p:cNvPr id="10242" name="Picture 2">
            <a:extLst>
              <a:ext uri="{FF2B5EF4-FFF2-40B4-BE49-F238E27FC236}">
                <a16:creationId xmlns:a16="http://schemas.microsoft.com/office/drawing/2014/main" id="{F838ED44-BCBB-445F-BE59-5A19AF7298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6978" y="1467921"/>
            <a:ext cx="4811305" cy="53236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2628669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8E18ECD-E185-4337-B294-EAA45396AC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812814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Classification with ML algorithms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BF0D607-042E-40B6-92D6-C8DA1072DF9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9046" y="1858161"/>
            <a:ext cx="9752202" cy="4869634"/>
          </a:xfrm>
        </p:spPr>
        <p:txBody>
          <a:bodyPr/>
          <a:lstStyle/>
          <a:p>
            <a:r>
              <a:rPr lang="en-US" dirty="0"/>
              <a:t>Decision tree</a:t>
            </a:r>
            <a:endParaRPr lang="ru-RU" dirty="0"/>
          </a:p>
        </p:txBody>
      </p:sp>
      <p:pic>
        <p:nvPicPr>
          <p:cNvPr id="11266" name="Picture 2">
            <a:extLst>
              <a:ext uri="{FF2B5EF4-FFF2-40B4-BE49-F238E27FC236}">
                <a16:creationId xmlns:a16="http://schemas.microsoft.com/office/drawing/2014/main" id="{6C047A60-318A-4764-9D6D-4587DA20B3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0031" y="1841691"/>
            <a:ext cx="4533536" cy="50163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30125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038C6CA-9A2C-41B7-AD9B-532DE2FDC2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610367"/>
            <a:ext cx="9601200" cy="773884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Classification with ML algorithms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E33ABC8A-F285-4204-8DD0-4644FC8D35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71600" y="1858161"/>
            <a:ext cx="9601200" cy="4769142"/>
          </a:xfrm>
        </p:spPr>
        <p:txBody>
          <a:bodyPr/>
          <a:lstStyle/>
          <a:p>
            <a:r>
              <a:rPr lang="en-US" dirty="0"/>
              <a:t>Random forest</a:t>
            </a:r>
            <a:endParaRPr lang="ru-RU" dirty="0"/>
          </a:p>
        </p:txBody>
      </p:sp>
      <p:pic>
        <p:nvPicPr>
          <p:cNvPr id="12290" name="Picture 2">
            <a:extLst>
              <a:ext uri="{FF2B5EF4-FFF2-40B4-BE49-F238E27FC236}">
                <a16:creationId xmlns:a16="http://schemas.microsoft.com/office/drawing/2014/main" id="{849F8373-4802-4646-BD36-EBDAF86D74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2205" y="1684224"/>
            <a:ext cx="4467354" cy="49430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673792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F648BC3-24CE-4518-8C58-6528CEDF21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7755" y="467264"/>
            <a:ext cx="11029616" cy="807862"/>
          </a:xfrm>
        </p:spPr>
        <p:txBody>
          <a:bodyPr>
            <a:normAutofit/>
          </a:bodyPr>
          <a:lstStyle/>
          <a:p>
            <a:pPr algn="ctr"/>
            <a:r>
              <a:rPr lang="en-US" sz="4400" dirty="0">
                <a:solidFill>
                  <a:srgbClr val="0070C0"/>
                </a:solidFill>
              </a:rPr>
              <a:t>Sentiment analysis</a:t>
            </a:r>
            <a:endParaRPr lang="ru-RU" sz="4400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D1E07869-70C2-4A4B-8640-898A52DE27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67755" y="1542062"/>
            <a:ext cx="11029615" cy="2780039"/>
          </a:xfrm>
        </p:spPr>
        <p:txBody>
          <a:bodyPr>
            <a:normAutofit/>
          </a:bodyPr>
          <a:lstStyle/>
          <a:p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People’s attitude towards</a:t>
            </a:r>
            <a:r>
              <a:rPr lang="en-US" dirty="0">
                <a:latin typeface="Times New Roman" panose="02020603050405020304" pitchFamily="18" charset="0"/>
                <a:ea typeface="SimSun" panose="02010600030101010101" pitchFamily="2" charset="-122"/>
              </a:rPr>
              <a:t> significant events is very important</a:t>
            </a:r>
            <a:endParaRPr lang="ru-RU" sz="1800" dirty="0">
              <a:effectLst/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It is required to understand how the perception of various events and interaction of users with each other occur</a:t>
            </a:r>
          </a:p>
          <a:p>
            <a:r>
              <a:rPr lang="en-US" dirty="0">
                <a:latin typeface="Times New Roman" panose="02020603050405020304" pitchFamily="18" charset="0"/>
                <a:ea typeface="SimSun" panose="02010600030101010101" pitchFamily="2" charset="-122"/>
              </a:rPr>
              <a:t>It also allows to determine the most important problems that government agencies need to pay more attention to</a:t>
            </a:r>
            <a:endParaRPr lang="en-US" sz="1800" dirty="0">
              <a:effectLst/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In Kazakhstan publications of texts and user comments are presented in such popular news portals as Zakon.kz, </a:t>
            </a:r>
            <a:r>
              <a:rPr lang="en-US" dirty="0">
                <a:latin typeface="Times New Roman" panose="02020603050405020304" pitchFamily="18" charset="0"/>
                <a:ea typeface="SimSun" panose="02010600030101010101" pitchFamily="2" charset="-122"/>
              </a:rPr>
              <a:t>N</a:t>
            </a:r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ur.kz, Vlast.kz, Tengrinews.kz, etc. and social networks: VK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,</a:t>
            </a:r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Facebook, Twitte</a:t>
            </a:r>
            <a:r>
              <a:rPr lang="en-US" dirty="0">
                <a:latin typeface="Times New Roman" panose="02020603050405020304" pitchFamily="18" charset="0"/>
                <a:ea typeface="SimSun" panose="02010600030101010101" pitchFamily="2" charset="-122"/>
              </a:rPr>
              <a:t>r and Instagram</a:t>
            </a:r>
          </a:p>
          <a:p>
            <a:r>
              <a:rPr lang="en-US" dirty="0">
                <a:latin typeface="Times New Roman" panose="02020603050405020304" pitchFamily="18" charset="0"/>
                <a:ea typeface="SimSun" panose="02010600030101010101" pitchFamily="2" charset="-122"/>
              </a:rPr>
              <a:t>Gaining huge volumes of data allows to realize automatic sentiment analysis</a:t>
            </a:r>
            <a:endParaRPr lang="ru-RU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43C235C-C31C-44BE-A1B3-AEF7E96C773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7359" y="4586717"/>
            <a:ext cx="2031580" cy="2271283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9EEA2DC9-65C7-4A7D-BBEB-2AE75396768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4418" y="4513536"/>
            <a:ext cx="3741490" cy="20922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6621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300"/>
    </mc:Choice>
    <mc:Fallback xmlns="">
      <p:transition spd="slow" advTm="37300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7CBF6A7-434A-4F75-8A4E-35593C7596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434347"/>
            <a:ext cx="9601200" cy="86616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Classification with ML algorithms</a:t>
            </a:r>
            <a:endParaRPr lang="ru-RU" dirty="0">
              <a:solidFill>
                <a:srgbClr val="0070C0"/>
              </a:solidFill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6857920-9F6F-4876-BE9F-ACEFC9FE3F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71600" y="1384184"/>
            <a:ext cx="9476547" cy="5209564"/>
          </a:xfrm>
        </p:spPr>
        <p:txBody>
          <a:bodyPr/>
          <a:lstStyle/>
          <a:p>
            <a:r>
              <a:rPr lang="en-US" dirty="0"/>
              <a:t>Balanced classes</a:t>
            </a:r>
          </a:p>
          <a:p>
            <a:r>
              <a:rPr lang="en-US" dirty="0"/>
              <a:t>Naïve Bayes classifier</a:t>
            </a:r>
          </a:p>
          <a:p>
            <a:endParaRPr lang="en-US" dirty="0"/>
          </a:p>
          <a:p>
            <a:endParaRPr lang="ru-RU" dirty="0"/>
          </a:p>
        </p:txBody>
      </p:sp>
      <p:pic>
        <p:nvPicPr>
          <p:cNvPr id="18434" name="Picture 2">
            <a:extLst>
              <a:ext uri="{FF2B5EF4-FFF2-40B4-BE49-F238E27FC236}">
                <a16:creationId xmlns:a16="http://schemas.microsoft.com/office/drawing/2014/main" id="{7FC21789-D2C3-4680-95BB-06B06D836E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8315" y="1300510"/>
            <a:ext cx="4912700" cy="5435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1660498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48DB6BE-662A-4BA8-9FC0-31178733B6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400575"/>
            <a:ext cx="9601200" cy="748717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Classification with ML algorithms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4EB4335-4A57-48B4-8ECB-85FFAFF2ED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71600" y="1702966"/>
            <a:ext cx="9601200" cy="4882392"/>
          </a:xfrm>
        </p:spPr>
        <p:txBody>
          <a:bodyPr/>
          <a:lstStyle/>
          <a:p>
            <a:r>
              <a:rPr lang="en-US" dirty="0"/>
              <a:t>Support vector machine</a:t>
            </a:r>
          </a:p>
          <a:p>
            <a:endParaRPr lang="ru-RU" dirty="0"/>
          </a:p>
        </p:txBody>
      </p:sp>
      <p:pic>
        <p:nvPicPr>
          <p:cNvPr id="17410" name="Picture 2">
            <a:extLst>
              <a:ext uri="{FF2B5EF4-FFF2-40B4-BE49-F238E27FC236}">
                <a16:creationId xmlns:a16="http://schemas.microsoft.com/office/drawing/2014/main" id="{46DE908B-A346-4D7E-A009-6652D6F7DD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9316" y="1352945"/>
            <a:ext cx="4811303" cy="53236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2520694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1957CF3-E69F-4C50-9E07-21D8A4A2EF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757106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Classification with ML algorithms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4E82EBA-6C19-43BB-A785-484A03FD03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71600" y="1644242"/>
            <a:ext cx="9601200" cy="5164069"/>
          </a:xfrm>
        </p:spPr>
        <p:txBody>
          <a:bodyPr/>
          <a:lstStyle/>
          <a:p>
            <a:r>
              <a:rPr lang="en-US" dirty="0"/>
              <a:t>Logistic regression</a:t>
            </a:r>
            <a:endParaRPr lang="ru-RU" dirty="0"/>
          </a:p>
        </p:txBody>
      </p:sp>
      <p:pic>
        <p:nvPicPr>
          <p:cNvPr id="16386" name="Picture 2">
            <a:extLst>
              <a:ext uri="{FF2B5EF4-FFF2-40B4-BE49-F238E27FC236}">
                <a16:creationId xmlns:a16="http://schemas.microsoft.com/office/drawing/2014/main" id="{F63E85D3-251E-4BE4-9D63-E0D26F0562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9867" y="1484655"/>
            <a:ext cx="4811304" cy="53236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1470526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1932844-BFC4-4074-A206-34A579D6BE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534798"/>
            <a:ext cx="9601200" cy="706772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Classification with ML algorithms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EF5206A-B1A3-4F09-A372-E02777DA21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71600" y="1698770"/>
            <a:ext cx="9601200" cy="3581400"/>
          </a:xfrm>
        </p:spPr>
        <p:txBody>
          <a:bodyPr/>
          <a:lstStyle/>
          <a:p>
            <a:r>
              <a:rPr lang="en-US" dirty="0"/>
              <a:t>K-nearest neighbors</a:t>
            </a:r>
          </a:p>
          <a:p>
            <a:endParaRPr lang="ru-RU" dirty="0"/>
          </a:p>
        </p:txBody>
      </p:sp>
      <p:pic>
        <p:nvPicPr>
          <p:cNvPr id="15362" name="Picture 2">
            <a:extLst>
              <a:ext uri="{FF2B5EF4-FFF2-40B4-BE49-F238E27FC236}">
                <a16:creationId xmlns:a16="http://schemas.microsoft.com/office/drawing/2014/main" id="{2F7C7FE9-3379-43A4-9BE0-36E7DE9BC0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5700" y="1333850"/>
            <a:ext cx="4970696" cy="55000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0831588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8E18ECD-E185-4337-B294-EAA45396AC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812814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Classification with ML algorithms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BF0D607-042E-40B6-92D6-C8DA1072DF9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9046" y="1858161"/>
            <a:ext cx="9752202" cy="4869634"/>
          </a:xfrm>
        </p:spPr>
        <p:txBody>
          <a:bodyPr/>
          <a:lstStyle/>
          <a:p>
            <a:r>
              <a:rPr lang="en-US" dirty="0"/>
              <a:t>Decision tree</a:t>
            </a:r>
            <a:endParaRPr lang="ru-RU" dirty="0"/>
          </a:p>
        </p:txBody>
      </p:sp>
      <p:pic>
        <p:nvPicPr>
          <p:cNvPr id="14338" name="Picture 2">
            <a:extLst>
              <a:ext uri="{FF2B5EF4-FFF2-40B4-BE49-F238E27FC236}">
                <a16:creationId xmlns:a16="http://schemas.microsoft.com/office/drawing/2014/main" id="{CFC83CE2-D485-4164-8C20-610F640F53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8531" y="1584819"/>
            <a:ext cx="4794526" cy="52731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637098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038C6CA-9A2C-41B7-AD9B-532DE2FDC2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610367"/>
            <a:ext cx="9601200" cy="773884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Classification with ML algorithms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E33ABC8A-F285-4204-8DD0-4644FC8D35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71600" y="1858161"/>
            <a:ext cx="9601200" cy="4769142"/>
          </a:xfrm>
        </p:spPr>
        <p:txBody>
          <a:bodyPr/>
          <a:lstStyle/>
          <a:p>
            <a:r>
              <a:rPr lang="en-US" dirty="0"/>
              <a:t>Random forest</a:t>
            </a:r>
            <a:endParaRPr lang="ru-RU" dirty="0"/>
          </a:p>
        </p:txBody>
      </p:sp>
      <p:pic>
        <p:nvPicPr>
          <p:cNvPr id="13314" name="Picture 2">
            <a:extLst>
              <a:ext uri="{FF2B5EF4-FFF2-40B4-BE49-F238E27FC236}">
                <a16:creationId xmlns:a16="http://schemas.microsoft.com/office/drawing/2014/main" id="{1544496D-816A-4237-9B5D-5837C7D4F0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0534" y="1568740"/>
            <a:ext cx="4744311" cy="52179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495311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65D2F9D-E061-4A85-9B98-864AA271A1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2527" y="562062"/>
            <a:ext cx="11029616" cy="713063"/>
          </a:xfrm>
        </p:spPr>
        <p:txBody>
          <a:bodyPr>
            <a:noAutofit/>
          </a:bodyPr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D</a:t>
            </a:r>
            <a:r>
              <a:rPr lang="en-US" sz="4400" dirty="0">
                <a:solidFill>
                  <a:srgbClr val="0070C0"/>
                </a:solidFill>
              </a:rPr>
              <a:t>atasets</a:t>
            </a:r>
            <a:endParaRPr lang="ru-RU" sz="4400" dirty="0">
              <a:solidFill>
                <a:srgbClr val="0070C0"/>
              </a:solidFill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37FCD1F-3C27-46C1-BA6A-0BB4AA9E8F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4196" y="1904708"/>
            <a:ext cx="11029615" cy="3238792"/>
          </a:xfrm>
        </p:spPr>
        <p:txBody>
          <a:bodyPr/>
          <a:lstStyle/>
          <a:p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Data for the classifier were gathered with the use of web-crawler in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OMSystem</a:t>
            </a:r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, an analytical platform of monitoring Kazakhstan media space</a:t>
            </a:r>
          </a:p>
          <a:p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is application has been developed at al-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Farabi</a:t>
            </a:r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Kazakh National University</a:t>
            </a:r>
          </a:p>
          <a:p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exts and comments have been collected from news portals: T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engrinews.kz, </a:t>
            </a:r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Z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akon.kz, </a:t>
            </a:r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ur.kz, </a:t>
            </a:r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formburo.kz, </a:t>
            </a:r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imes.kz, </a:t>
            </a:r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oday.kz</a:t>
            </a:r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, etc</a:t>
            </a:r>
            <a:r>
              <a:rPr lang="en-US" dirty="0">
                <a:latin typeface="Times New Roman" panose="02020603050405020304" pitchFamily="18" charset="0"/>
                <a:ea typeface="SimSun" panose="02010600030101010101" pitchFamily="2" charset="-122"/>
              </a:rPr>
              <a:t>.</a:t>
            </a:r>
          </a:p>
          <a:p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ey were labeled as positive and negative</a:t>
            </a:r>
          </a:p>
          <a:p>
            <a:r>
              <a:rPr lang="en-US" dirty="0">
                <a:latin typeface="Times New Roman" panose="02020603050405020304" pitchFamily="18" charset="0"/>
                <a:ea typeface="SimSun" panose="02010600030101010101" pitchFamily="2" charset="-122"/>
              </a:rPr>
              <a:t>Then they were equally balanced</a:t>
            </a:r>
          </a:p>
          <a:p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e number of texts and comments is 1040 and 7514 for Russian, and 434 and 346 for Kazakh, respectively</a:t>
            </a:r>
            <a:endParaRPr lang="ru-RU" sz="1800" dirty="0">
              <a:effectLst/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72648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2424"/>
    </mc:Choice>
    <mc:Fallback xmlns="">
      <p:transition spd="slow" advTm="32424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C9F5E51-829A-4D3A-A01D-635933F3AB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1585" y="687898"/>
            <a:ext cx="11029616" cy="835111"/>
          </a:xfrm>
        </p:spPr>
        <p:txBody>
          <a:bodyPr>
            <a:normAutofit/>
          </a:bodyPr>
          <a:lstStyle/>
          <a:p>
            <a:pPr algn="ctr"/>
            <a:r>
              <a:rPr lang="en-US" sz="4400" dirty="0">
                <a:solidFill>
                  <a:srgbClr val="0070C0"/>
                </a:solidFill>
              </a:rPr>
              <a:t>Data preprocessing</a:t>
            </a:r>
            <a:endParaRPr lang="ru-RU" sz="4400" dirty="0">
              <a:solidFill>
                <a:srgbClr val="0070C0"/>
              </a:solidFill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E5444DAC-B2DE-4C23-8AF1-FBBC0D1A62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89202" y="1894039"/>
            <a:ext cx="11029615" cy="1728774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In order to apply machine learning algorithms texts were preprocessed with the following steps</a:t>
            </a:r>
          </a:p>
          <a:p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For Russian words,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SnowballStemmer</a:t>
            </a:r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from the NKTL library in the Python programming language has been used</a:t>
            </a:r>
          </a:p>
          <a:p>
            <a:r>
              <a:rPr lang="en-US" dirty="0">
                <a:latin typeface="Times New Roman" panose="02020603050405020304" pitchFamily="18" charset="0"/>
                <a:ea typeface="SimSun" panose="02010600030101010101" pitchFamily="2" charset="-122"/>
              </a:rPr>
              <a:t>For Kazakh words, new </a:t>
            </a:r>
            <a:r>
              <a:rPr lang="en-US" dirty="0" err="1">
                <a:latin typeface="Times New Roman" panose="02020603050405020304" pitchFamily="18" charset="0"/>
                <a:ea typeface="SimSun" panose="02010600030101010101" pitchFamily="2" charset="-122"/>
              </a:rPr>
              <a:t>Kazakh_Stemmer</a:t>
            </a:r>
            <a:r>
              <a:rPr lang="en-US" dirty="0">
                <a:latin typeface="Times New Roman" panose="02020603050405020304" pitchFamily="18" charset="0"/>
                <a:ea typeface="SimSun" panose="02010600030101010101" pitchFamily="2" charset="-122"/>
              </a:rPr>
              <a:t> has been developed</a:t>
            </a:r>
            <a:endParaRPr lang="en-US" sz="1800" dirty="0">
              <a:effectLst/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r>
              <a:rPr lang="en-US" dirty="0">
                <a:latin typeface="Times New Roman" panose="02020603050405020304" pitchFamily="18" charset="0"/>
                <a:ea typeface="SimSun" panose="02010600030101010101" pitchFamily="2" charset="-122"/>
              </a:rPr>
              <a:t>There is a database of suffixes and endings of the Kazakh language</a:t>
            </a:r>
            <a:endParaRPr lang="ru-RU" dirty="0"/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7228E782-EF9C-441C-A927-63D29F959A37}"/>
              </a:ext>
            </a:extLst>
          </p:cNvPr>
          <p:cNvSpPr/>
          <p:nvPr/>
        </p:nvSpPr>
        <p:spPr>
          <a:xfrm>
            <a:off x="5445853" y="3993843"/>
            <a:ext cx="1921080" cy="83511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Preprocessing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1C423E4A-6CD0-4F6B-A3CF-F0F0E315CB7B}"/>
              </a:ext>
            </a:extLst>
          </p:cNvPr>
          <p:cNvSpPr/>
          <p:nvPr/>
        </p:nvSpPr>
        <p:spPr>
          <a:xfrm>
            <a:off x="2332838" y="5405627"/>
            <a:ext cx="2042719" cy="95529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B050"/>
                </a:solidFill>
              </a:rPr>
              <a:t>Remove extra characters and punctuation marks</a:t>
            </a:r>
            <a:endParaRPr lang="ru-RU" dirty="0">
              <a:solidFill>
                <a:srgbClr val="00B050"/>
              </a:solidFill>
            </a:endParaRP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54EEA5AC-6939-47DD-B300-3FE107E5BAE9}"/>
              </a:ext>
            </a:extLst>
          </p:cNvPr>
          <p:cNvSpPr/>
          <p:nvPr/>
        </p:nvSpPr>
        <p:spPr>
          <a:xfrm>
            <a:off x="5445853" y="5405627"/>
            <a:ext cx="1921080" cy="95529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6"/>
                </a:solidFill>
              </a:rPr>
              <a:t>Remove </a:t>
            </a:r>
          </a:p>
          <a:p>
            <a:pPr algn="ctr"/>
            <a:r>
              <a:rPr lang="en-US" dirty="0">
                <a:solidFill>
                  <a:schemeClr val="accent6"/>
                </a:solidFill>
              </a:rPr>
              <a:t>stop words</a:t>
            </a:r>
            <a:endParaRPr lang="ru-RU" dirty="0">
              <a:solidFill>
                <a:schemeClr val="accent6"/>
              </a:solidFill>
            </a:endParaRPr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893CFD89-34B1-4F38-95CB-F142EFB56283}"/>
              </a:ext>
            </a:extLst>
          </p:cNvPr>
          <p:cNvSpPr/>
          <p:nvPr/>
        </p:nvSpPr>
        <p:spPr>
          <a:xfrm>
            <a:off x="8316380" y="5405627"/>
            <a:ext cx="1921080" cy="95529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C000"/>
                </a:solidFill>
              </a:rPr>
              <a:t>Stemming</a:t>
            </a:r>
            <a:endParaRPr lang="ru-RU" dirty="0">
              <a:solidFill>
                <a:srgbClr val="FFC000"/>
              </a:solidFill>
            </a:endParaRPr>
          </a:p>
        </p:txBody>
      </p: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0DC48E39-FECF-4AFA-AD64-687F2170C265}"/>
              </a:ext>
            </a:extLst>
          </p:cNvPr>
          <p:cNvCxnSpPr>
            <a:stCxn id="5" idx="1"/>
            <a:endCxn id="6" idx="0"/>
          </p:cNvCxnSpPr>
          <p:nvPr/>
        </p:nvCxnSpPr>
        <p:spPr>
          <a:xfrm flipH="1">
            <a:off x="3354198" y="4411399"/>
            <a:ext cx="2091655" cy="9942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9FFDEB26-D2CD-488A-95C6-FE77C55D860B}"/>
              </a:ext>
            </a:extLst>
          </p:cNvPr>
          <p:cNvCxnSpPr>
            <a:stCxn id="5" idx="2"/>
            <a:endCxn id="7" idx="0"/>
          </p:cNvCxnSpPr>
          <p:nvPr/>
        </p:nvCxnSpPr>
        <p:spPr>
          <a:xfrm>
            <a:off x="6406393" y="4828954"/>
            <a:ext cx="0" cy="5766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239112D5-9BFB-4BB6-91D8-423BBA9AEE3C}"/>
              </a:ext>
            </a:extLst>
          </p:cNvPr>
          <p:cNvCxnSpPr>
            <a:stCxn id="5" idx="3"/>
            <a:endCxn id="8" idx="0"/>
          </p:cNvCxnSpPr>
          <p:nvPr/>
        </p:nvCxnSpPr>
        <p:spPr>
          <a:xfrm>
            <a:off x="7366933" y="4411399"/>
            <a:ext cx="1909987" cy="9942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98883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1271"/>
    </mc:Choice>
    <mc:Fallback xmlns="">
      <p:transition spd="slow" advTm="31271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C51236B-D0C4-4D63-9474-C383B2D04A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1038" y="487742"/>
            <a:ext cx="11029616" cy="759611"/>
          </a:xfrm>
        </p:spPr>
        <p:txBody>
          <a:bodyPr>
            <a:normAutofit/>
          </a:bodyPr>
          <a:lstStyle/>
          <a:p>
            <a:pPr algn="ctr"/>
            <a:r>
              <a:rPr lang="en-US" sz="4400" dirty="0">
                <a:solidFill>
                  <a:srgbClr val="0070C0"/>
                </a:solidFill>
              </a:rPr>
              <a:t>Text  vectorization</a:t>
            </a:r>
            <a:endParaRPr lang="ru-RU" sz="4400" dirty="0">
              <a:solidFill>
                <a:srgbClr val="0070C0"/>
              </a:solidFill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4C4C4A3-8CA9-476A-834F-F50408FF4F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62885" y="1450653"/>
            <a:ext cx="11029615" cy="4220304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text vectorization TF-IDF metric and pretrained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stText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ord embedding</a:t>
            </a:r>
          </a:p>
          <a:p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F-IDF metric is represented as follows </a:t>
            </a: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marL="0" indent="0">
              <a:buNone/>
            </a:pPr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where                 is a number of times a word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w</a:t>
            </a:r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is found in a document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d</a:t>
            </a:r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, and                is the total number of words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</a:t>
            </a:r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in the document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d</a:t>
            </a:r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endParaRPr lang="ru-RU" sz="1800" dirty="0">
              <a:effectLst/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where           is the total number of documents,              is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d</a:t>
            </a:r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ru-RU" dirty="0">
              <a:solidFill>
                <a:schemeClr val="tx1"/>
              </a:solidFill>
            </a:endParaRP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F1F449CA-3A16-4516-B8D1-97748E28D5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211277"/>
              </p:ext>
            </p:extLst>
          </p:nvPr>
        </p:nvGraphicFramePr>
        <p:xfrm>
          <a:off x="3859933" y="4546631"/>
          <a:ext cx="2007226" cy="588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3" imgW="1170347" imgH="342800" progId="Equation.DSMT4">
                  <p:embed/>
                </p:oleObj>
              </mc:Choice>
              <mc:Fallback>
                <p:oleObj name="Equation" r:id="rId3" imgW="1170347" imgH="3428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F1F449CA-3A16-4516-B8D1-97748E28D5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59933" y="4546631"/>
                        <a:ext cx="2007226" cy="588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9D8CC671-8E46-4B4F-B6D7-9D7C75C72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916120"/>
              </p:ext>
            </p:extLst>
          </p:nvPr>
        </p:nvGraphicFramePr>
        <p:xfrm>
          <a:off x="1981444" y="2817149"/>
          <a:ext cx="836058" cy="23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5" imgW="580498" imgH="161868" progId="Equation.DSMT4">
                  <p:embed/>
                </p:oleObj>
              </mc:Choice>
              <mc:Fallback>
                <p:oleObj name="Equation" r:id="rId5" imgW="580498" imgH="161868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9D8CC671-8E46-4B4F-B6D7-9D7C75C72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1444" y="2817149"/>
                        <a:ext cx="836058" cy="23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C847D7E2-1F21-4021-8057-A6F89F09B2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92973"/>
              </p:ext>
            </p:extLst>
          </p:nvPr>
        </p:nvGraphicFramePr>
        <p:xfrm>
          <a:off x="8460034" y="2820907"/>
          <a:ext cx="836059" cy="229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7" imgW="589849" imgH="161868" progId="Equation.DSMT4">
                  <p:embed/>
                </p:oleObj>
              </mc:Choice>
              <mc:Fallback>
                <p:oleObj name="Equation" r:id="rId7" imgW="589849" imgH="161868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C847D7E2-1F21-4021-8057-A6F89F09B2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60034" y="2820907"/>
                        <a:ext cx="836059" cy="229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EB180A3A-8C3F-4623-B1BE-BCC76FD822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746071"/>
              </p:ext>
            </p:extLst>
          </p:nvPr>
        </p:nvGraphicFramePr>
        <p:xfrm>
          <a:off x="5743662" y="1824607"/>
          <a:ext cx="1363386" cy="48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9" imgW="961022" imgH="342800" progId="Equation.DSMT4">
                  <p:embed/>
                </p:oleObj>
              </mc:Choice>
              <mc:Fallback>
                <p:oleObj name="Equation" r:id="rId9" imgW="961022" imgH="34280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EB180A3A-8C3F-4623-B1BE-BCC76FD822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43662" y="1824607"/>
                        <a:ext cx="1363386" cy="48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23B4C0FC-4C81-4CD0-BA1C-B61EDDFC37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080895"/>
              </p:ext>
            </p:extLst>
          </p:nvPr>
        </p:nvGraphicFramePr>
        <p:xfrm>
          <a:off x="2399473" y="3940728"/>
          <a:ext cx="704454" cy="243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11" imgW="523311" imgH="180932" progId="Equation.DSMT4">
                  <p:embed/>
                </p:oleObj>
              </mc:Choice>
              <mc:Fallback>
                <p:oleObj name="Equation" r:id="rId11" imgW="523311" imgH="180932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23B4C0FC-4C81-4CD0-BA1C-B61EDDFC37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99473" y="3940728"/>
                        <a:ext cx="704454" cy="243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9E3CC671-91A4-4B8F-872A-04EA777C64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444615"/>
              </p:ext>
            </p:extLst>
          </p:nvPr>
        </p:nvGraphicFramePr>
        <p:xfrm>
          <a:off x="6719607" y="3926047"/>
          <a:ext cx="774882" cy="226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13" imgW="618622" imgH="180932" progId="Equation.DSMT4">
                  <p:embed/>
                </p:oleObj>
              </mc:Choice>
              <mc:Fallback>
                <p:oleObj name="Equation" r:id="rId13" imgW="618622" imgH="180932" progId="Equation.DSMT4">
                  <p:embed/>
                  <p:pic>
                    <p:nvPicPr>
                      <p:cNvPr id="22" name="Объект 21">
                        <a:extLst>
                          <a:ext uri="{FF2B5EF4-FFF2-40B4-BE49-F238E27FC236}">
                            <a16:creationId xmlns:a16="http://schemas.microsoft.com/office/drawing/2014/main" id="{9E3CC671-91A4-4B8F-872A-04EA777C64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19607" y="3926047"/>
                        <a:ext cx="774882" cy="226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4314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3632"/>
    </mc:Choice>
    <mc:Fallback xmlns="">
      <p:transition spd="slow" advTm="33632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1738813-BD21-4C81-B17A-E964AF63F0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4138" y="576321"/>
            <a:ext cx="11029616" cy="782695"/>
          </a:xfrm>
        </p:spPr>
        <p:txBody>
          <a:bodyPr>
            <a:normAutofit/>
          </a:bodyPr>
          <a:lstStyle/>
          <a:p>
            <a:pPr algn="ctr"/>
            <a:r>
              <a:rPr lang="en-US" sz="3600" dirty="0">
                <a:solidFill>
                  <a:srgbClr val="0070C0"/>
                </a:solidFill>
              </a:rPr>
              <a:t>Classification  with ml  algorithms</a:t>
            </a:r>
            <a:endParaRPr lang="ru-RU" sz="3600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54C69A0-4E70-4FEC-B0C7-3500355F8B6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92253" y="1660378"/>
            <a:ext cx="10811502" cy="4866257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ea typeface="SimSun" panose="02010600030101010101" pitchFamily="2" charset="-122"/>
              </a:rPr>
              <a:t>Classification </a:t>
            </a:r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is done with the list of the most widespread machine learning algorithms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: </a:t>
            </a:r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Logistic regression, Naïve Bayes classifier, Support vector machine (SVM)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, K-</a:t>
            </a:r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earest neighbors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,</a:t>
            </a:r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Decision tree and Random forest</a:t>
            </a:r>
          </a:p>
          <a:p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aive Bayes classifier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is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a very easy and effective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vector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analysis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method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at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shows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results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o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wors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an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other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mor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omplex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lassifiers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.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is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classifier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is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based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on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onditional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probability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according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o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which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document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i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d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belongs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o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lass</a:t>
            </a:r>
            <a:r>
              <a:rPr lang="ru-RU" sz="1800" i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c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, and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uses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Bayes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formula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.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For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a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ext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analysis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model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e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following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formula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is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used</a:t>
            </a:r>
            <a:endParaRPr lang="en-US" sz="1800" dirty="0">
              <a:effectLst/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endParaRPr lang="ru-RU" sz="1800" dirty="0">
              <a:effectLst/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endParaRPr lang="ru-RU" dirty="0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BD246654-E089-4329-A818-0818539E26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8770"/>
              </p:ext>
            </p:extLst>
          </p:nvPr>
        </p:nvGraphicFramePr>
        <p:xfrm>
          <a:off x="4685602" y="3843194"/>
          <a:ext cx="2146735" cy="644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1141933" imgH="342800" progId="Equation.DSMT4">
                  <p:embed/>
                </p:oleObj>
              </mc:Choice>
              <mc:Fallback>
                <p:oleObj name="Equation" r:id="rId3" imgW="1141933" imgH="3428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BD246654-E089-4329-A818-0818539E26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5602" y="3843194"/>
                        <a:ext cx="2146735" cy="644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85908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6488"/>
    </mc:Choice>
    <mc:Fallback xmlns="">
      <p:transition spd="slow" advTm="36488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F6C76A2-281A-4EA8-8E97-34F2273B55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9305" y="415255"/>
            <a:ext cx="11029616" cy="738230"/>
          </a:xfrm>
        </p:spPr>
        <p:txBody>
          <a:bodyPr>
            <a:noAutofit/>
          </a:bodyPr>
          <a:lstStyle/>
          <a:p>
            <a:pPr algn="ctr"/>
            <a:r>
              <a:rPr lang="en-US" sz="4400" dirty="0">
                <a:solidFill>
                  <a:srgbClr val="0070C0"/>
                </a:solidFill>
              </a:rPr>
              <a:t>SVM</a:t>
            </a:r>
            <a:endParaRPr lang="ru-RU" sz="4400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4870BFE-D103-49FE-9065-21E206C4E8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99306" y="1581040"/>
            <a:ext cx="11029615" cy="1519049"/>
          </a:xfrm>
        </p:spPr>
        <p:txBody>
          <a:bodyPr/>
          <a:lstStyle/>
          <a:p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In Support vector machine, a hyperplane that divides the dataset into two classes: positive and negative. This hyperplane is given by the following formula:</a:t>
            </a:r>
            <a:endParaRPr lang="ru-RU" sz="1800" dirty="0">
              <a:effectLst/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endParaRPr lang="ru-RU" dirty="0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9A85143-A53A-4484-BA92-02F10BA1C6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781274"/>
              </p:ext>
            </p:extLst>
          </p:nvPr>
        </p:nvGraphicFramePr>
        <p:xfrm>
          <a:off x="4104664" y="2573709"/>
          <a:ext cx="3764532" cy="515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1598706" imgH="219061" progId="Equation.DSMT4">
                  <p:embed/>
                </p:oleObj>
              </mc:Choice>
              <mc:Fallback>
                <p:oleObj name="Equation" r:id="rId3" imgW="1598706" imgH="219061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9A85143-A53A-4484-BA92-02F10BA1C6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04664" y="2573709"/>
                        <a:ext cx="3764532" cy="515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73B2E5F-3495-4BF4-8B58-A768A73228D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72541" y="3527644"/>
            <a:ext cx="3246917" cy="26138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5267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5087"/>
    </mc:Choice>
    <mc:Fallback xmlns="">
      <p:transition spd="slow" advTm="25087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7F9E71C-94BF-4E21-872F-5201FC2E73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5414" y="571666"/>
            <a:ext cx="11029616" cy="662731"/>
          </a:xfrm>
        </p:spPr>
        <p:txBody>
          <a:bodyPr>
            <a:noAutofit/>
          </a:bodyPr>
          <a:lstStyle/>
          <a:p>
            <a:pPr algn="ctr"/>
            <a:r>
              <a:rPr lang="en-US" sz="4000" dirty="0">
                <a:solidFill>
                  <a:srgbClr val="0070C0"/>
                </a:solidFill>
              </a:rPr>
              <a:t>K-nearest neighbors</a:t>
            </a:r>
            <a:endParaRPr lang="ru-RU" sz="4000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D9E4B62-2511-4CED-A485-043E2B022B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5415" y="1714500"/>
            <a:ext cx="11029615" cy="886653"/>
          </a:xfrm>
        </p:spPr>
        <p:txBody>
          <a:bodyPr/>
          <a:lstStyle/>
          <a:p>
            <a:r>
              <a:rPr lang="ru-RU" sz="1800" b="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e</a:t>
            </a:r>
            <a:r>
              <a:rPr lang="ru-RU" sz="1800" b="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K-</a:t>
            </a:r>
            <a:r>
              <a:rPr lang="ru-RU" sz="1800" b="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earest</a:t>
            </a:r>
            <a:r>
              <a:rPr lang="ru-RU" sz="1800" b="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1800" b="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eighbors</a:t>
            </a:r>
            <a:r>
              <a:rPr lang="ru-RU" sz="1800" b="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1800" b="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ethod</a:t>
            </a:r>
            <a:r>
              <a:rPr lang="ru-RU" sz="1800" b="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1800" b="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allows</a:t>
            </a:r>
            <a:r>
              <a:rPr lang="ru-RU" sz="1800" b="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1800" b="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you</a:t>
            </a:r>
            <a:r>
              <a:rPr lang="ru-RU" sz="1800" b="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1800" b="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o</a:t>
            </a:r>
            <a:r>
              <a:rPr lang="ru-RU" sz="1800" b="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1800" b="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lassify</a:t>
            </a:r>
            <a:r>
              <a:rPr lang="ru-RU" sz="1800" b="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1800" b="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ocuments</a:t>
            </a:r>
            <a:r>
              <a:rPr lang="ru-RU" sz="1800" b="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1800" b="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using</a:t>
            </a:r>
            <a:r>
              <a:rPr lang="ru-RU" sz="1800" b="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1800" b="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e</a:t>
            </a:r>
            <a:r>
              <a:rPr lang="ru-RU" sz="1800" b="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1800" b="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Euclidean</a:t>
            </a:r>
            <a:r>
              <a:rPr lang="ru-RU" sz="1800" b="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1800" b="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pace</a:t>
            </a:r>
            <a:r>
              <a:rPr lang="ru-RU" sz="1800" b="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ru-RU" sz="1800" b="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which</a:t>
            </a:r>
            <a:r>
              <a:rPr lang="ru-RU" sz="1800" b="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1800" b="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termines</a:t>
            </a:r>
            <a:r>
              <a:rPr lang="ru-RU" sz="1800" b="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1800" b="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e</a:t>
            </a:r>
            <a:r>
              <a:rPr lang="ru-RU" sz="1800" b="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1800" b="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istance</a:t>
            </a:r>
            <a:r>
              <a:rPr lang="ru-RU" sz="1800" b="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1800" b="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etween</a:t>
            </a:r>
            <a:r>
              <a:rPr lang="ru-RU" sz="1800" b="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1800" b="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wo</a:t>
            </a:r>
            <a:r>
              <a:rPr lang="ru-RU" sz="1800" b="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1800" b="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ectors</a:t>
            </a:r>
            <a:endParaRPr lang="ru-RU" sz="1800" b="1" dirty="0">
              <a:effectLst/>
              <a:latin typeface="Times New Roman" panose="02020603050405020304" pitchFamily="18" charset="0"/>
              <a:ea typeface="SimSun" panose="02010600030101010101" pitchFamily="2" charset="-122"/>
              <a:cs typeface="Miriam" panose="020B0502050101010101" pitchFamily="34" charset="-79"/>
            </a:endParaRPr>
          </a:p>
          <a:p>
            <a:endParaRPr lang="ru-RU" dirty="0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E967FEB7-4876-40D5-B599-E71B06A083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981245"/>
              </p:ext>
            </p:extLst>
          </p:nvPr>
        </p:nvGraphicFramePr>
        <p:xfrm>
          <a:off x="4546133" y="2601153"/>
          <a:ext cx="2391930" cy="498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1370320" imgH="285607" progId="Equation.DSMT4">
                  <p:embed/>
                </p:oleObj>
              </mc:Choice>
              <mc:Fallback>
                <p:oleObj name="Equation" r:id="rId3" imgW="1370320" imgH="285607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E967FEB7-4876-40D5-B599-E71B06A083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46133" y="2601153"/>
                        <a:ext cx="2391930" cy="498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7A72D61-2D6C-41EE-92EB-8E36F79922F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4083" y="3345110"/>
            <a:ext cx="5216029" cy="32472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4339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615"/>
    </mc:Choice>
    <mc:Fallback xmlns="">
      <p:transition spd="slow" advTm="14615"/>
    </mc:Fallback>
  </mc:AlternateContent>
</p:sld>
</file>

<file path=ppt/theme/theme1.xml><?xml version="1.0" encoding="utf-8"?>
<a:theme xmlns:a="http://schemas.openxmlformats.org/drawingml/2006/main" name="Уголки">
  <a:themeElements>
    <a:clrScheme name="Уголки">
      <a:dk1>
        <a:sysClr val="windowText" lastClr="000000"/>
      </a:dk1>
      <a:lt1>
        <a:sysClr val="window" lastClr="FFFFFF"/>
      </a:lt1>
      <a:dk2>
        <a:srgbClr val="191B0E"/>
      </a:dk2>
      <a:lt2>
        <a:srgbClr val="EFEDE3"/>
      </a:lt2>
      <a:accent1>
        <a:srgbClr val="8C8D86"/>
      </a:accent1>
      <a:accent2>
        <a:srgbClr val="E6C069"/>
      </a:accent2>
      <a:accent3>
        <a:srgbClr val="897B61"/>
      </a:accent3>
      <a:accent4>
        <a:srgbClr val="8DAB8E"/>
      </a:accent4>
      <a:accent5>
        <a:srgbClr val="77A2BB"/>
      </a:accent5>
      <a:accent6>
        <a:srgbClr val="E28394"/>
      </a:accent6>
      <a:hlink>
        <a:srgbClr val="77A2BB"/>
      </a:hlink>
      <a:folHlink>
        <a:srgbClr val="957A99"/>
      </a:folHlink>
    </a:clrScheme>
    <a:fontScheme name="Уголки">
      <a:maj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Уголки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34925" cap="flat" cmpd="sng" algn="in">
          <a:solidFill>
            <a:schemeClr val="phClr"/>
          </a:solidFill>
          <a:prstDash val="solid"/>
        </a:ln>
        <a:ln w="1905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rop" id="{EC9488ED-E761-4D60-9AC4-764D1FE2C171}" vid="{CE19780C-D67D-4C13-9DE9-A52BC3BA51B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Уголки</Template>
  <TotalTime>155</TotalTime>
  <Words>1506</Words>
  <Application>Microsoft Office PowerPoint</Application>
  <PresentationFormat>Широкоэкранный</PresentationFormat>
  <Paragraphs>308</Paragraphs>
  <Slides>3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5</vt:i4>
      </vt:variant>
    </vt:vector>
  </HeadingPairs>
  <TitlesOfParts>
    <vt:vector size="41" baseType="lpstr">
      <vt:lpstr>Arial</vt:lpstr>
      <vt:lpstr>Franklin Gothic Book</vt:lpstr>
      <vt:lpstr>Times New Roman</vt:lpstr>
      <vt:lpstr>Times-Roman18</vt:lpstr>
      <vt:lpstr>Уголки</vt:lpstr>
      <vt:lpstr>Equation</vt:lpstr>
      <vt:lpstr>The lecture 14</vt:lpstr>
      <vt:lpstr>Sentiment analysis</vt:lpstr>
      <vt:lpstr>Sentiment analysis</vt:lpstr>
      <vt:lpstr>Datasets</vt:lpstr>
      <vt:lpstr>Data preprocessing</vt:lpstr>
      <vt:lpstr>Text  vectorization</vt:lpstr>
      <vt:lpstr>Classification  with ml  algorithms</vt:lpstr>
      <vt:lpstr>SVM</vt:lpstr>
      <vt:lpstr>K-nearest neighbors</vt:lpstr>
      <vt:lpstr>Decision tree and random forest</vt:lpstr>
      <vt:lpstr>Random forest</vt:lpstr>
      <vt:lpstr>Classification with CNN</vt:lpstr>
      <vt:lpstr>Classification with RNN</vt:lpstr>
      <vt:lpstr>Experimental results</vt:lpstr>
      <vt:lpstr>Metrics of classification algorithms for Russian texts</vt:lpstr>
      <vt:lpstr>Metrics of classification algorithms for Russian comments</vt:lpstr>
      <vt:lpstr>Metrics of classification algorithms for Kazakh texts</vt:lpstr>
      <vt:lpstr>Metrics of classification algorithms for Kazakh comments</vt:lpstr>
      <vt:lpstr>Classification with CNN</vt:lpstr>
      <vt:lpstr>Metrics of texts and comments classification with CNN</vt:lpstr>
      <vt:lpstr>Classification with RNN</vt:lpstr>
      <vt:lpstr>Metrics of texts and comments classification with LSTM</vt:lpstr>
      <vt:lpstr>Multiclass text classification</vt:lpstr>
      <vt:lpstr>Classification with ML algorithms</vt:lpstr>
      <vt:lpstr>Classification with ML algorithms</vt:lpstr>
      <vt:lpstr>Classification with ML algorithms</vt:lpstr>
      <vt:lpstr>Classification with ML algorithms</vt:lpstr>
      <vt:lpstr>Classification with ML algorithms</vt:lpstr>
      <vt:lpstr>Classification with ML algorithms</vt:lpstr>
      <vt:lpstr>Classification with ML algorithms</vt:lpstr>
      <vt:lpstr>Classification with ML algorithms</vt:lpstr>
      <vt:lpstr>Classification with ML algorithms</vt:lpstr>
      <vt:lpstr>Classification with ML algorithms</vt:lpstr>
      <vt:lpstr>Classification with ML algorithms</vt:lpstr>
      <vt:lpstr>Classification with ML algorithm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Карюкин Владислав</dc:creator>
  <cp:lastModifiedBy>Карюкин Владислав</cp:lastModifiedBy>
  <cp:revision>7</cp:revision>
  <dcterms:created xsi:type="dcterms:W3CDTF">2020-11-17T14:09:13Z</dcterms:created>
  <dcterms:modified xsi:type="dcterms:W3CDTF">2020-11-25T10:28:16Z</dcterms:modified>
</cp:coreProperties>
</file>